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368" r:id="rId2"/>
    <p:sldId id="637" r:id="rId3"/>
    <p:sldId id="620" r:id="rId4"/>
    <p:sldId id="621" r:id="rId5"/>
    <p:sldId id="622" r:id="rId6"/>
    <p:sldId id="623" r:id="rId7"/>
    <p:sldId id="635" r:id="rId8"/>
    <p:sldId id="625" r:id="rId9"/>
    <p:sldId id="636" r:id="rId10"/>
    <p:sldId id="578" r:id="rId11"/>
    <p:sldId id="627" r:id="rId12"/>
    <p:sldId id="628" r:id="rId13"/>
    <p:sldId id="629" r:id="rId14"/>
    <p:sldId id="630" r:id="rId15"/>
    <p:sldId id="579" r:id="rId16"/>
    <p:sldId id="631" r:id="rId17"/>
    <p:sldId id="632" r:id="rId18"/>
    <p:sldId id="638" r:id="rId19"/>
    <p:sldId id="381" r:id="rId20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10" initials="W" lastIdx="35" clrIdx="0">
    <p:extLst>
      <p:ext uri="{19B8F6BF-5375-455C-9EA6-DF929625EA0E}">
        <p15:presenceInfo xmlns:p15="http://schemas.microsoft.com/office/powerpoint/2012/main" userId="Win10" providerId="None"/>
      </p:ext>
    </p:extLst>
  </p:cmAuthor>
  <p:cmAuthor id="2" name="Phố núi Nho Quan" initials="" lastIdx="36" clrIdx="1">
    <p:extLst>
      <p:ext uri="{19B8F6BF-5375-455C-9EA6-DF929625EA0E}">
        <p15:presenceInfo xmlns:p15="http://schemas.microsoft.com/office/powerpoint/2012/main" userId="S::lamvlak52@3so365.onmicrosoft.com::cfc47931-7887-41bb-95fd-4f41c6dd8a38" providerId="AD"/>
      </p:ext>
    </p:extLst>
  </p:cmAuthor>
  <p:cmAuthor id="3" name="Administrator" initials="A" lastIdx="22" clrIdx="2">
    <p:extLst>
      <p:ext uri="{19B8F6BF-5375-455C-9EA6-DF929625EA0E}">
        <p15:presenceInfo xmlns:p15="http://schemas.microsoft.com/office/powerpoint/2012/main" userId="Administrat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B5735"/>
    <a:srgbClr val="1D5937"/>
    <a:srgbClr val="195533"/>
    <a:srgbClr val="1F5C3A"/>
    <a:srgbClr val="EFEFEF"/>
    <a:srgbClr val="5B9BD5"/>
    <a:srgbClr val="1D5A38"/>
    <a:srgbClr val="FF4FFF"/>
    <a:srgbClr val="0000CC"/>
    <a:srgbClr val="FF9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660"/>
  </p:normalViewPr>
  <p:slideViewPr>
    <p:cSldViewPr snapToGrid="0">
      <p:cViewPr varScale="1">
        <p:scale>
          <a:sx n="84" d="100"/>
          <a:sy n="84" d="100"/>
        </p:scale>
        <p:origin x="201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6-03T15:20:44.090" idx="36">
    <p:pos x="10" y="10"/>
    <p:text>bổ sung kí hiệu 2 góc bằng nhau thể hiện AI là tia  phân giác của góc MAB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2/1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Relationship Id="rId9" Type="http://schemas.openxmlformats.org/officeDocument/2006/relationships/image" Target="../media/image9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6" Type="http://schemas.openxmlformats.org/officeDocument/2006/relationships/comments" Target="../comments/comment1.xml"/><Relationship Id="rId5" Type="http://schemas.openxmlformats.org/officeDocument/2006/relationships/image" Target="../media/image10.png"/><Relationship Id="rId4" Type="http://schemas.openxmlformats.org/officeDocument/2006/relationships/image" Target="../media/image40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7" Type="http://schemas.openxmlformats.org/officeDocument/2006/relationships/image" Target="../media/image4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11" Type="http://schemas.openxmlformats.org/officeDocument/2006/relationships/image" Target="../media/image48.png"/><Relationship Id="rId5" Type="http://schemas.openxmlformats.org/officeDocument/2006/relationships/image" Target="../media/image21.png"/><Relationship Id="rId10" Type="http://schemas.openxmlformats.org/officeDocument/2006/relationships/image" Target="../media/image47.png"/><Relationship Id="rId4" Type="http://schemas.openxmlformats.org/officeDocument/2006/relationships/image" Target="../media/image4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5" Type="http://schemas.openxmlformats.org/officeDocument/2006/relationships/image" Target="../media/image26.png"/><Relationship Id="rId4" Type="http://schemas.openxmlformats.org/officeDocument/2006/relationships/image" Target="../media/image52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2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emf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854075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59635" y="2299483"/>
            <a:ext cx="1696695" cy="53106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382772" y="3242446"/>
            <a:ext cx="5029200" cy="110627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ập.</a:t>
            </a:r>
            <a:endParaRPr lang="en-US" sz="32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4D980-7739-44EB-AEC8-AB1889DC2156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6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4BF904C-2CB2-FA74-392C-1045F41E80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37676" y="777144"/>
            <a:ext cx="1696695" cy="53106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2023.15.7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C3B5EE0-1093-1801-655A-27B313415A3A}"/>
                  </a:ext>
                </a:extLst>
              </p:cNvPr>
              <p:cNvSpPr txBox="1"/>
              <p:nvPr/>
            </p:nvSpPr>
            <p:spPr>
              <a:xfrm>
                <a:off x="530552" y="1298731"/>
                <a:ext cx="5771072" cy="2849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à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Hai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MB</m:t>
                        </m:r>
                      </m:e>
                    </m:acc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20°</m:t>
                    </m:r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Box 1" descr="OPL20U25GSXzBJYl68kk8uQGfFKzs7yb1M4KJWUiLk6ZEvGF+qCIPSnY57AbBFCvTW2023.15.7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C3B5EE0-1093-1801-655A-27B313415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552" y="1298731"/>
                <a:ext cx="5771072" cy="2849306"/>
              </a:xfrm>
              <a:prstGeom prst="rect">
                <a:avLst/>
              </a:prstGeom>
              <a:blipFill>
                <a:blip r:embed="rId4"/>
                <a:stretch>
                  <a:fillRect l="-2640" t="-2998" r="-2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 descr="OPL20U25GSXzBJYl68kk8uQGfFKzs7yb1M4KJWUiLk6ZEvGF+qCIPSnY57AbBFCvTW2023.15.7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2A6EA8-5099-6CB7-4578-CBD933523ACB}"/>
              </a:ext>
            </a:extLst>
          </p:cNvPr>
          <p:cNvSpPr txBox="1"/>
          <p:nvPr/>
        </p:nvSpPr>
        <p:spPr>
          <a:xfrm>
            <a:off x="196181" y="403529"/>
            <a:ext cx="43747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9)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CBD1DA1-DC41-E21E-A684-C6806FF136EB}"/>
              </a:ext>
            </a:extLst>
          </p:cNvPr>
          <p:cNvCxnSpPr>
            <a:cxnSpLocks/>
          </p:cNvCxnSpPr>
          <p:nvPr/>
        </p:nvCxnSpPr>
        <p:spPr>
          <a:xfrm>
            <a:off x="6468337" y="1399082"/>
            <a:ext cx="0" cy="4242961"/>
          </a:xfrm>
          <a:prstGeom prst="line">
            <a:avLst/>
          </a:prstGeom>
          <a:ln w="28575">
            <a:solidFill>
              <a:schemeClr val="bg1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6A6D4B7-F4D6-3BE2-1761-067CF8680DA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3835" y="5078789"/>
            <a:ext cx="1839821" cy="17063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6EEAAAD-9095-0772-3C66-22C0121571F4}"/>
                  </a:ext>
                </a:extLst>
              </p:cNvPr>
              <p:cNvSpPr txBox="1"/>
              <p:nvPr/>
            </p:nvSpPr>
            <p:spPr>
              <a:xfrm rot="19193276">
                <a:off x="10400682" y="2958679"/>
                <a:ext cx="6517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20°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6EEAAAD-9095-0772-3C66-22C0121571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193276">
                <a:off x="10400682" y="2958679"/>
                <a:ext cx="651754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utoShape 3">
            <a:extLst>
              <a:ext uri="{FF2B5EF4-FFF2-40B4-BE49-F238E27FC236}">
                <a16:creationId xmlns:a16="http://schemas.microsoft.com/office/drawing/2014/main" id="{64E965CC-7F0D-251B-89FC-77EF4B491374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7315200" y="457201"/>
            <a:ext cx="4373562" cy="537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0" name="Freeform 5">
            <a:extLst>
              <a:ext uri="{FF2B5EF4-FFF2-40B4-BE49-F238E27FC236}">
                <a16:creationId xmlns:a16="http://schemas.microsoft.com/office/drawing/2014/main" id="{5AB81AD3-03A6-C3EC-A871-FEDC0A464AE3}"/>
              </a:ext>
            </a:extLst>
          </p:cNvPr>
          <p:cNvSpPr>
            <a:spLocks/>
          </p:cNvSpPr>
          <p:nvPr/>
        </p:nvSpPr>
        <p:spPr bwMode="auto">
          <a:xfrm>
            <a:off x="10896600" y="3044826"/>
            <a:ext cx="123825" cy="298450"/>
          </a:xfrm>
          <a:custGeom>
            <a:avLst/>
            <a:gdLst>
              <a:gd name="T0" fmla="*/ 78 w 78"/>
              <a:gd name="T1" fmla="*/ 188 h 188"/>
              <a:gd name="T2" fmla="*/ 27 w 78"/>
              <a:gd name="T3" fmla="*/ 39 h 188"/>
              <a:gd name="T4" fmla="*/ 58 w 78"/>
              <a:gd name="T5" fmla="*/ 0 h 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8" h="188">
                <a:moveTo>
                  <a:pt x="78" y="188"/>
                </a:moveTo>
                <a:cubicBezTo>
                  <a:pt x="22" y="161"/>
                  <a:pt x="0" y="94"/>
                  <a:pt x="27" y="39"/>
                </a:cubicBezTo>
                <a:cubicBezTo>
                  <a:pt x="34" y="24"/>
                  <a:pt x="45" y="11"/>
                  <a:pt x="58" y="0"/>
                </a:cubicBezTo>
              </a:path>
            </a:pathLst>
          </a:cu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Oval 6">
            <a:extLst>
              <a:ext uri="{FF2B5EF4-FFF2-40B4-BE49-F238E27FC236}">
                <a16:creationId xmlns:a16="http://schemas.microsoft.com/office/drawing/2014/main" id="{9C504DE6-E9CA-9B36-C56A-58B64C365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1657351"/>
            <a:ext cx="3479800" cy="3479800"/>
          </a:xfrm>
          <a:prstGeom prst="ellips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7">
            <a:extLst>
              <a:ext uri="{FF2B5EF4-FFF2-40B4-BE49-F238E27FC236}">
                <a16:creationId xmlns:a16="http://schemas.microsoft.com/office/drawing/2014/main" id="{AE157D21-24B0-9789-20AE-AE96141C02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55100" y="2324101"/>
            <a:ext cx="1370012" cy="1073150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8">
            <a:extLst>
              <a:ext uri="{FF2B5EF4-FFF2-40B4-BE49-F238E27FC236}">
                <a16:creationId xmlns:a16="http://schemas.microsoft.com/office/drawing/2014/main" id="{758B2E62-0AF6-8D1F-1EE9-92BC684925A3}"/>
              </a:ext>
            </a:extLst>
          </p:cNvPr>
          <p:cNvSpPr>
            <a:spLocks noChangeShapeType="1"/>
          </p:cNvSpPr>
          <p:nvPr/>
        </p:nvSpPr>
        <p:spPr bwMode="auto">
          <a:xfrm>
            <a:off x="9055100" y="3397251"/>
            <a:ext cx="1560512" cy="766763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9">
            <a:extLst>
              <a:ext uri="{FF2B5EF4-FFF2-40B4-BE49-F238E27FC236}">
                <a16:creationId xmlns:a16="http://schemas.microsoft.com/office/drawing/2014/main" id="{575485F0-85F0-A1EB-254A-75B07BFB91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55100" y="3184526"/>
            <a:ext cx="2043112" cy="212725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10">
            <a:extLst>
              <a:ext uri="{FF2B5EF4-FFF2-40B4-BE49-F238E27FC236}">
                <a16:creationId xmlns:a16="http://schemas.microsoft.com/office/drawing/2014/main" id="{2B585F0C-04D0-2534-6C32-6970FA383772}"/>
              </a:ext>
            </a:extLst>
          </p:cNvPr>
          <p:cNvSpPr>
            <a:spLocks noChangeShapeType="1"/>
          </p:cNvSpPr>
          <p:nvPr/>
        </p:nvSpPr>
        <p:spPr bwMode="auto">
          <a:xfrm>
            <a:off x="9315450" y="906463"/>
            <a:ext cx="1782762" cy="2278063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11">
            <a:extLst>
              <a:ext uri="{FF2B5EF4-FFF2-40B4-BE49-F238E27FC236}">
                <a16:creationId xmlns:a16="http://schemas.microsoft.com/office/drawing/2014/main" id="{82601FBC-3B82-D2C1-AACC-2C11332869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61550" y="3184526"/>
            <a:ext cx="1236662" cy="2516188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Line 12">
            <a:extLst>
              <a:ext uri="{FF2B5EF4-FFF2-40B4-BE49-F238E27FC236}">
                <a16:creationId xmlns:a16="http://schemas.microsoft.com/office/drawing/2014/main" id="{4806B7A1-3F78-2144-F5BE-452E68AFAC0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15587" y="2302669"/>
            <a:ext cx="190500" cy="1839913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824CF57E-ADCB-1849-9544-CF52728B0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28238" y="5470526"/>
            <a:ext cx="2730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c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AC8574F1-2645-4E97-DE48-49C7CA7E4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8863" y="3292476"/>
            <a:ext cx="3587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5">
            <a:extLst>
              <a:ext uri="{FF2B5EF4-FFF2-40B4-BE49-F238E27FC236}">
                <a16:creationId xmlns:a16="http://schemas.microsoft.com/office/drawing/2014/main" id="{3BE7B185-D299-A156-7797-E3247D9A1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5838" y="2984501"/>
            <a:ext cx="4127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M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6">
            <a:extLst>
              <a:ext uri="{FF2B5EF4-FFF2-40B4-BE49-F238E27FC236}">
                <a16:creationId xmlns:a16="http://schemas.microsoft.com/office/drawing/2014/main" id="{D5963714-3776-7343-344D-23AADD5F0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53713" y="4035426"/>
            <a:ext cx="3429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17">
            <a:extLst>
              <a:ext uri="{FF2B5EF4-FFF2-40B4-BE49-F238E27FC236}">
                <a16:creationId xmlns:a16="http://schemas.microsoft.com/office/drawing/2014/main" id="{78DD2E33-8169-633B-AE94-0741C9C81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0363" y="2047876"/>
            <a:ext cx="3429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8">
            <a:extLst>
              <a:ext uri="{FF2B5EF4-FFF2-40B4-BE49-F238E27FC236}">
                <a16:creationId xmlns:a16="http://schemas.microsoft.com/office/drawing/2014/main" id="{22912644-178A-3DC1-658C-4485DB056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0863" y="671513"/>
            <a:ext cx="2905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d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4" name="Group 21">
            <a:extLst>
              <a:ext uri="{FF2B5EF4-FFF2-40B4-BE49-F238E27FC236}">
                <a16:creationId xmlns:a16="http://schemas.microsoft.com/office/drawing/2014/main" id="{845EAEA1-AE1C-74FB-18A9-4556FA0A6312}"/>
              </a:ext>
            </a:extLst>
          </p:cNvPr>
          <p:cNvGrpSpPr>
            <a:grpSpLocks/>
          </p:cNvGrpSpPr>
          <p:nvPr/>
        </p:nvGrpSpPr>
        <p:grpSpPr bwMode="auto">
          <a:xfrm>
            <a:off x="11058525" y="3146426"/>
            <a:ext cx="77787" cy="76200"/>
            <a:chOff x="6966" y="1982"/>
            <a:chExt cx="49" cy="48"/>
          </a:xfrm>
        </p:grpSpPr>
        <p:sp>
          <p:nvSpPr>
            <p:cNvPr id="34" name="Oval 19">
              <a:extLst>
                <a:ext uri="{FF2B5EF4-FFF2-40B4-BE49-F238E27FC236}">
                  <a16:creationId xmlns:a16="http://schemas.microsoft.com/office/drawing/2014/main" id="{94C1FFEE-C2B9-874C-C9FB-BF5308B74E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6" y="1982"/>
              <a:ext cx="49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Oval 20">
              <a:extLst>
                <a:ext uri="{FF2B5EF4-FFF2-40B4-BE49-F238E27FC236}">
                  <a16:creationId xmlns:a16="http://schemas.microsoft.com/office/drawing/2014/main" id="{ECE15488-BEFF-A955-71FB-B3F1619517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6" y="1982"/>
              <a:ext cx="49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69192819-9A5E-7CF6-C4A7-F8ACF90445DB}"/>
              </a:ext>
            </a:extLst>
          </p:cNvPr>
          <p:cNvGrpSpPr>
            <a:grpSpLocks/>
          </p:cNvGrpSpPr>
          <p:nvPr/>
        </p:nvGrpSpPr>
        <p:grpSpPr bwMode="auto">
          <a:xfrm>
            <a:off x="9017000" y="3359151"/>
            <a:ext cx="76200" cy="76200"/>
            <a:chOff x="5680" y="2116"/>
            <a:chExt cx="48" cy="48"/>
          </a:xfrm>
        </p:grpSpPr>
        <p:sp>
          <p:nvSpPr>
            <p:cNvPr id="32" name="Oval 22">
              <a:extLst>
                <a:ext uri="{FF2B5EF4-FFF2-40B4-BE49-F238E27FC236}">
                  <a16:creationId xmlns:a16="http://schemas.microsoft.com/office/drawing/2014/main" id="{5853C7D9-687E-AC25-8734-57DBA83472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0" y="2116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Oval 23">
              <a:extLst>
                <a:ext uri="{FF2B5EF4-FFF2-40B4-BE49-F238E27FC236}">
                  <a16:creationId xmlns:a16="http://schemas.microsoft.com/office/drawing/2014/main" id="{2916EA87-61CB-0CA5-A274-4BCB66F6B2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0" y="2116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6" name="Group 27">
            <a:extLst>
              <a:ext uri="{FF2B5EF4-FFF2-40B4-BE49-F238E27FC236}">
                <a16:creationId xmlns:a16="http://schemas.microsoft.com/office/drawing/2014/main" id="{D79E6A85-BEE8-53D0-2EF3-E9A9034E08EC}"/>
              </a:ext>
            </a:extLst>
          </p:cNvPr>
          <p:cNvGrpSpPr>
            <a:grpSpLocks/>
          </p:cNvGrpSpPr>
          <p:nvPr/>
        </p:nvGrpSpPr>
        <p:grpSpPr bwMode="auto">
          <a:xfrm>
            <a:off x="10385425" y="2286001"/>
            <a:ext cx="77787" cy="77788"/>
            <a:chOff x="6542" y="1440"/>
            <a:chExt cx="49" cy="49"/>
          </a:xfrm>
        </p:grpSpPr>
        <p:sp>
          <p:nvSpPr>
            <p:cNvPr id="30" name="Oval 25">
              <a:extLst>
                <a:ext uri="{FF2B5EF4-FFF2-40B4-BE49-F238E27FC236}">
                  <a16:creationId xmlns:a16="http://schemas.microsoft.com/office/drawing/2014/main" id="{3F7367DD-1CEB-FB29-C4EE-32E939B8D6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42" y="1440"/>
              <a:ext cx="49" cy="49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Oval 26">
              <a:extLst>
                <a:ext uri="{FF2B5EF4-FFF2-40B4-BE49-F238E27FC236}">
                  <a16:creationId xmlns:a16="http://schemas.microsoft.com/office/drawing/2014/main" id="{8491DCCD-FD0E-17EF-C706-E68D6B3DC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42" y="1440"/>
              <a:ext cx="49" cy="49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7" name="Group 30">
            <a:extLst>
              <a:ext uri="{FF2B5EF4-FFF2-40B4-BE49-F238E27FC236}">
                <a16:creationId xmlns:a16="http://schemas.microsoft.com/office/drawing/2014/main" id="{35A47383-B7B4-4486-86BE-0D1458D4BADE}"/>
              </a:ext>
            </a:extLst>
          </p:cNvPr>
          <p:cNvGrpSpPr>
            <a:grpSpLocks/>
          </p:cNvGrpSpPr>
          <p:nvPr/>
        </p:nvGrpSpPr>
        <p:grpSpPr bwMode="auto">
          <a:xfrm>
            <a:off x="10577513" y="4125913"/>
            <a:ext cx="77787" cy="77788"/>
            <a:chOff x="6663" y="2599"/>
            <a:chExt cx="49" cy="49"/>
          </a:xfrm>
        </p:grpSpPr>
        <p:sp>
          <p:nvSpPr>
            <p:cNvPr id="28" name="Oval 28">
              <a:extLst>
                <a:ext uri="{FF2B5EF4-FFF2-40B4-BE49-F238E27FC236}">
                  <a16:creationId xmlns:a16="http://schemas.microsoft.com/office/drawing/2014/main" id="{B62F4271-C5FA-D45A-B231-B103B89BC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63" y="2599"/>
              <a:ext cx="49" cy="49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Oval 29">
              <a:extLst>
                <a:ext uri="{FF2B5EF4-FFF2-40B4-BE49-F238E27FC236}">
                  <a16:creationId xmlns:a16="http://schemas.microsoft.com/office/drawing/2014/main" id="{19D263DC-8843-46B2-1D40-C14144AB1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63" y="2599"/>
              <a:ext cx="49" cy="49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84250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38" grpId="0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B0E9093-F655-E184-9FFD-BA9A05514231}"/>
                  </a:ext>
                </a:extLst>
              </p:cNvPr>
              <p:cNvSpPr txBox="1"/>
              <p:nvPr/>
            </p:nvSpPr>
            <p:spPr>
              <a:xfrm>
                <a:off x="0" y="561692"/>
                <a:ext cx="8188312" cy="5835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B</m:t>
                    </m:r>
                  </m:oMath>
                </a14:m>
                <a:r>
                  <a:rPr 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A</m:t>
                    </m:r>
                  </m:oMath>
                </a14:m>
                <a:r>
                  <a:rPr 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BO</m:t>
                        </m:r>
                      </m:e>
                    </m:acc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AO</m:t>
                        </m:r>
                      </m:e>
                    </m:acc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90°</m:t>
                    </m:r>
                  </m:oMath>
                </a14:m>
                <a:r>
                  <a:rPr 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</a:t>
                </a:r>
              </a:p>
              <a:p>
                <a:pPr>
                  <a:spcBef>
                    <a:spcPts val="600"/>
                  </a:spcBef>
                </a:pP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MBO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OB</m:t>
                          </m:r>
                        </m:e>
                      </m:acc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MB</m:t>
                          </m:r>
                        </m:e>
                      </m:acc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BO</m:t>
                          </m:r>
                        </m:e>
                      </m:acc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AO</m:t>
                          </m:r>
                        </m:e>
                      </m:acc>
                      <m:r>
                        <m:rPr>
                          <m:nor/>
                        </m:rPr>
                        <a:rPr lang="en-US" sz="30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360°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360°−</m:t>
                    </m:r>
                    <m:d>
                      <m:d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3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30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MB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n-US" sz="3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30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MBO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n-US" sz="3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30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MAO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360°−</m:t>
                    </m:r>
                    <m:d>
                      <m:d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20°+90°+90°</m:t>
                        </m:r>
                      </m:e>
                    </m:d>
                  </m:oMath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60</m:t>
                    </m:r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đ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60°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AOB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A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60°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AOB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B0E9093-F655-E184-9FFD-BA9A055142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61692"/>
                <a:ext cx="8188312" cy="5835124"/>
              </a:xfrm>
              <a:prstGeom prst="rect">
                <a:avLst/>
              </a:prstGeom>
              <a:blipFill>
                <a:blip r:embed="rId2"/>
                <a:stretch>
                  <a:fillRect l="-1713" t="-1358" r="-1713" b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BCAAE025-F352-588E-122A-A3F74740F247}"/>
              </a:ext>
            </a:extLst>
          </p:cNvPr>
          <p:cNvSpPr txBox="1"/>
          <p:nvPr/>
        </p:nvSpPr>
        <p:spPr>
          <a:xfrm>
            <a:off x="5074201" y="-12148"/>
            <a:ext cx="20435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7BFA0CC-8AF7-D8FA-723E-2719043F0C59}"/>
              </a:ext>
            </a:extLst>
          </p:cNvPr>
          <p:cNvCxnSpPr>
            <a:cxnSpLocks/>
          </p:cNvCxnSpPr>
          <p:nvPr/>
        </p:nvCxnSpPr>
        <p:spPr>
          <a:xfrm>
            <a:off x="8202038" y="757635"/>
            <a:ext cx="0" cy="4935594"/>
          </a:xfrm>
          <a:prstGeom prst="line">
            <a:avLst/>
          </a:prstGeom>
          <a:ln w="28575">
            <a:solidFill>
              <a:schemeClr val="bg1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7A980842-CC27-DFBC-7BCE-D40BC542ED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59308" y="757635"/>
            <a:ext cx="4014679" cy="49355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FBD6038-546D-5580-EC3E-E0E7B07CF2E8}"/>
                  </a:ext>
                </a:extLst>
              </p:cNvPr>
              <p:cNvSpPr txBox="1"/>
              <p:nvPr/>
            </p:nvSpPr>
            <p:spPr>
              <a:xfrm rot="20093879">
                <a:off x="10722990" y="3040765"/>
                <a:ext cx="48961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20°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FBD6038-546D-5580-EC3E-E0E7B07CF2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0093879">
                <a:off x="10722990" y="3040765"/>
                <a:ext cx="489617" cy="369332"/>
              </a:xfrm>
              <a:prstGeom prst="rect">
                <a:avLst/>
              </a:prstGeom>
              <a:blipFill>
                <a:blip r:embed="rId4"/>
                <a:stretch>
                  <a:fillRect r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5623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630C78F-3028-2BFB-7342-6AF506435530}"/>
                  </a:ext>
                </a:extLst>
              </p:cNvPr>
              <p:cNvSpPr txBox="1"/>
              <p:nvPr/>
            </p:nvSpPr>
            <p:spPr>
              <a:xfrm>
                <a:off x="432895" y="1094161"/>
                <a:ext cx="5195019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à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Hai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​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Tia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AB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O</m:t>
                    </m:r>
                  </m:oMath>
                </a14:m>
                <a:r>
                  <a:rPr 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</m:oMath>
                </a14:m>
                <a:r>
                  <a:rPr 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630C78F-3028-2BFB-7342-6AF506435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95" y="1094161"/>
                <a:ext cx="5195019" cy="3785652"/>
              </a:xfrm>
              <a:prstGeom prst="rect">
                <a:avLst/>
              </a:prstGeom>
              <a:blipFill>
                <a:blip r:embed="rId4"/>
                <a:stretch>
                  <a:fillRect l="-2700" t="-2093" r="-2817" b="-4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436E611D-61D9-97D1-07B3-8853FBCD4197}"/>
              </a:ext>
            </a:extLst>
          </p:cNvPr>
          <p:cNvSpPr txBox="1"/>
          <p:nvPr/>
        </p:nvSpPr>
        <p:spPr>
          <a:xfrm>
            <a:off x="350874" y="340242"/>
            <a:ext cx="373202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09)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pic>
        <p:nvPicPr>
          <p:cNvPr id="6" name="Picture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57A33D-A645-3BB0-E0F3-C39309584AD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339" y="4998611"/>
            <a:ext cx="2119015" cy="1795215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E99B6D6-4E8F-5C8F-9879-E5C250F6819D}"/>
              </a:ext>
            </a:extLst>
          </p:cNvPr>
          <p:cNvCxnSpPr>
            <a:cxnSpLocks/>
          </p:cNvCxnSpPr>
          <p:nvPr/>
        </p:nvCxnSpPr>
        <p:spPr>
          <a:xfrm>
            <a:off x="6324003" y="1202016"/>
            <a:ext cx="0" cy="3544155"/>
          </a:xfrm>
          <a:prstGeom prst="line">
            <a:avLst/>
          </a:prstGeom>
          <a:ln w="28575">
            <a:solidFill>
              <a:schemeClr val="bg1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AutoShape 3">
            <a:extLst>
              <a:ext uri="{FF2B5EF4-FFF2-40B4-BE49-F238E27FC236}">
                <a16:creationId xmlns:a16="http://schemas.microsoft.com/office/drawing/2014/main" id="{0B20C3B2-EE23-DE9B-AE3C-84FAC06E11A2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7092950" y="862013"/>
            <a:ext cx="5099050" cy="413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Freeform 5">
            <a:extLst>
              <a:ext uri="{FF2B5EF4-FFF2-40B4-BE49-F238E27FC236}">
                <a16:creationId xmlns:a16="http://schemas.microsoft.com/office/drawing/2014/main" id="{6C3AF8DD-23AB-68CB-E05E-3530C6BE324F}"/>
              </a:ext>
            </a:extLst>
          </p:cNvPr>
          <p:cNvSpPr>
            <a:spLocks/>
          </p:cNvSpPr>
          <p:nvPr/>
        </p:nvSpPr>
        <p:spPr bwMode="auto">
          <a:xfrm>
            <a:off x="7140575" y="1700213"/>
            <a:ext cx="2366963" cy="2368550"/>
          </a:xfrm>
          <a:custGeom>
            <a:avLst/>
            <a:gdLst>
              <a:gd name="T0" fmla="*/ 1491 w 1491"/>
              <a:gd name="T1" fmla="*/ 745 h 1492"/>
              <a:gd name="T2" fmla="*/ 746 w 1491"/>
              <a:gd name="T3" fmla="*/ 1492 h 1492"/>
              <a:gd name="T4" fmla="*/ 0 w 1491"/>
              <a:gd name="T5" fmla="*/ 745 h 1492"/>
              <a:gd name="T6" fmla="*/ 746 w 1491"/>
              <a:gd name="T7" fmla="*/ 0 h 1492"/>
              <a:gd name="T8" fmla="*/ 1491 w 1491"/>
              <a:gd name="T9" fmla="*/ 745 h 14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91" h="1492">
                <a:moveTo>
                  <a:pt x="1491" y="745"/>
                </a:moveTo>
                <a:cubicBezTo>
                  <a:pt x="1491" y="1158"/>
                  <a:pt x="1158" y="1492"/>
                  <a:pt x="746" y="1492"/>
                </a:cubicBezTo>
                <a:cubicBezTo>
                  <a:pt x="334" y="1492"/>
                  <a:pt x="0" y="1158"/>
                  <a:pt x="0" y="745"/>
                </a:cubicBezTo>
                <a:cubicBezTo>
                  <a:pt x="0" y="334"/>
                  <a:pt x="334" y="0"/>
                  <a:pt x="746" y="0"/>
                </a:cubicBezTo>
                <a:cubicBezTo>
                  <a:pt x="1158" y="0"/>
                  <a:pt x="1491" y="334"/>
                  <a:pt x="1491" y="745"/>
                </a:cubicBezTo>
              </a:path>
            </a:pathLst>
          </a:custGeom>
          <a:noFill/>
          <a:ln w="666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6">
            <a:extLst>
              <a:ext uri="{FF2B5EF4-FFF2-40B4-BE49-F238E27FC236}">
                <a16:creationId xmlns:a16="http://schemas.microsoft.com/office/drawing/2014/main" id="{A976E354-B5B1-8738-2334-D736308CBD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24850" y="1773238"/>
            <a:ext cx="411163" cy="1109663"/>
          </a:xfrm>
          <a:prstGeom prst="line">
            <a:avLst/>
          </a:prstGeom>
          <a:noFill/>
          <a:ln w="666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7">
            <a:extLst>
              <a:ext uri="{FF2B5EF4-FFF2-40B4-BE49-F238E27FC236}">
                <a16:creationId xmlns:a16="http://schemas.microsoft.com/office/drawing/2014/main" id="{A6601526-FA12-3616-725E-E9325C049F4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4850" y="2882901"/>
            <a:ext cx="492125" cy="1077913"/>
          </a:xfrm>
          <a:prstGeom prst="line">
            <a:avLst/>
          </a:prstGeom>
          <a:noFill/>
          <a:ln w="666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8">
            <a:extLst>
              <a:ext uri="{FF2B5EF4-FFF2-40B4-BE49-F238E27FC236}">
                <a16:creationId xmlns:a16="http://schemas.microsoft.com/office/drawing/2014/main" id="{18CFC276-AEC1-2236-901F-FAB99B0F7898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8088" y="1336676"/>
            <a:ext cx="3865563" cy="1431925"/>
          </a:xfrm>
          <a:prstGeom prst="line">
            <a:avLst/>
          </a:prstGeom>
          <a:noFill/>
          <a:ln w="666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89F05C1E-A929-1526-49B6-33F98BC035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7325" y="2768601"/>
            <a:ext cx="3616325" cy="1654175"/>
          </a:xfrm>
          <a:prstGeom prst="line">
            <a:avLst/>
          </a:prstGeom>
          <a:noFill/>
          <a:ln w="666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CB337D76-228B-E357-4907-C485110FC280}"/>
              </a:ext>
            </a:extLst>
          </p:cNvPr>
          <p:cNvSpPr>
            <a:spLocks noChangeShapeType="1"/>
          </p:cNvSpPr>
          <p:nvPr/>
        </p:nvSpPr>
        <p:spPr bwMode="auto">
          <a:xfrm>
            <a:off x="8736013" y="1773238"/>
            <a:ext cx="80963" cy="2187575"/>
          </a:xfrm>
          <a:prstGeom prst="line">
            <a:avLst/>
          </a:prstGeom>
          <a:noFill/>
          <a:ln w="666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D8B343BB-1E46-AF38-1A3B-0A92915969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24850" y="2768601"/>
            <a:ext cx="3098800" cy="114300"/>
          </a:xfrm>
          <a:prstGeom prst="line">
            <a:avLst/>
          </a:prstGeom>
          <a:noFill/>
          <a:ln w="666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12">
            <a:extLst>
              <a:ext uri="{FF2B5EF4-FFF2-40B4-BE49-F238E27FC236}">
                <a16:creationId xmlns:a16="http://schemas.microsoft.com/office/drawing/2014/main" id="{51084ADD-A473-79CB-6484-0635450B91F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736013" y="1773238"/>
            <a:ext cx="654050" cy="1071563"/>
          </a:xfrm>
          <a:prstGeom prst="line">
            <a:avLst/>
          </a:prstGeom>
          <a:noFill/>
          <a:ln w="666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Rectangle 13">
            <a:extLst>
              <a:ext uri="{FF2B5EF4-FFF2-40B4-BE49-F238E27FC236}">
                <a16:creationId xmlns:a16="http://schemas.microsoft.com/office/drawing/2014/main" id="{3E192192-742E-80D2-36C2-56344EF0F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5288" y="4411663"/>
            <a:ext cx="347663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1" i="1" u="none" strike="noStrike" cap="none" normalizeH="0" baseline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d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22FCD890-C998-A3A1-8C98-127B0463C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3506" y="869157"/>
            <a:ext cx="325438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1" i="1" u="none" strike="noStrike" cap="none" normalizeH="0" baseline="0" dirty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c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5">
            <a:extLst>
              <a:ext uri="{FF2B5EF4-FFF2-40B4-BE49-F238E27FC236}">
                <a16:creationId xmlns:a16="http://schemas.microsoft.com/office/drawing/2014/main" id="{17D7E026-3FDB-2623-E210-723E2C37F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9088" y="2965451"/>
            <a:ext cx="30480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1" i="1" u="none" strike="noStrike" cap="none" normalizeH="0" baseline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I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6">
            <a:extLst>
              <a:ext uri="{FF2B5EF4-FFF2-40B4-BE49-F238E27FC236}">
                <a16:creationId xmlns:a16="http://schemas.microsoft.com/office/drawing/2014/main" id="{4EC43F37-CADE-FFF6-057A-9233B68EB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17325" y="2549526"/>
            <a:ext cx="49530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1" i="1" u="none" strike="noStrike" cap="none" normalizeH="0" baseline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M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17">
            <a:extLst>
              <a:ext uri="{FF2B5EF4-FFF2-40B4-BE49-F238E27FC236}">
                <a16:creationId xmlns:a16="http://schemas.microsoft.com/office/drawing/2014/main" id="{F536D6F8-C33A-0F9E-4C6A-6372F1308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86825" y="3995738"/>
            <a:ext cx="411163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1" i="1" u="none" strike="noStrike" cap="none" normalizeH="0" baseline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18">
            <a:extLst>
              <a:ext uri="{FF2B5EF4-FFF2-40B4-BE49-F238E27FC236}">
                <a16:creationId xmlns:a16="http://schemas.microsoft.com/office/drawing/2014/main" id="{9B1F588D-37F4-4117-67F2-140DFF547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4426" y="1227138"/>
            <a:ext cx="411163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1" i="1" u="none" strike="noStrike" cap="none" normalizeH="0" baseline="0" dirty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19">
            <a:extLst>
              <a:ext uri="{FF2B5EF4-FFF2-40B4-BE49-F238E27FC236}">
                <a16:creationId xmlns:a16="http://schemas.microsoft.com/office/drawing/2014/main" id="{D39C389C-6798-8654-EB92-3F60BDEAA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6225" y="2776538"/>
            <a:ext cx="430213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1" i="1" u="none" strike="noStrike" cap="none" normalizeH="0" baseline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8" name="Group 22">
            <a:extLst>
              <a:ext uri="{FF2B5EF4-FFF2-40B4-BE49-F238E27FC236}">
                <a16:creationId xmlns:a16="http://schemas.microsoft.com/office/drawing/2014/main" id="{776F1B21-4695-DD15-5EAE-3A8A2A5ADDD1}"/>
              </a:ext>
            </a:extLst>
          </p:cNvPr>
          <p:cNvGrpSpPr>
            <a:grpSpLocks/>
          </p:cNvGrpSpPr>
          <p:nvPr/>
        </p:nvGrpSpPr>
        <p:grpSpPr bwMode="auto">
          <a:xfrm>
            <a:off x="11369675" y="2716213"/>
            <a:ext cx="107950" cy="106363"/>
            <a:chOff x="7162" y="1711"/>
            <a:chExt cx="68" cy="67"/>
          </a:xfrm>
        </p:grpSpPr>
        <p:sp>
          <p:nvSpPr>
            <p:cNvPr id="41" name="Oval 20">
              <a:extLst>
                <a:ext uri="{FF2B5EF4-FFF2-40B4-BE49-F238E27FC236}">
                  <a16:creationId xmlns:a16="http://schemas.microsoft.com/office/drawing/2014/main" id="{CB2840EE-289D-3515-3777-0F7666E6DB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" y="1711"/>
              <a:ext cx="68" cy="67"/>
            </a:xfrm>
            <a:prstGeom prst="ellipse">
              <a:avLst/>
            </a:prstGeom>
            <a:solidFill>
              <a:srgbClr val="FD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Oval 21">
              <a:extLst>
                <a:ext uri="{FF2B5EF4-FFF2-40B4-BE49-F238E27FC236}">
                  <a16:creationId xmlns:a16="http://schemas.microsoft.com/office/drawing/2014/main" id="{412D2029-6809-8143-7B4C-5838528580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" y="1711"/>
              <a:ext cx="68" cy="67"/>
            </a:xfrm>
            <a:prstGeom prst="ellipse">
              <a:avLst/>
            </a:pr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9" name="Group 25">
            <a:extLst>
              <a:ext uri="{FF2B5EF4-FFF2-40B4-BE49-F238E27FC236}">
                <a16:creationId xmlns:a16="http://schemas.microsoft.com/office/drawing/2014/main" id="{D1035988-71E6-6A7E-F446-44787A443F26}"/>
              </a:ext>
            </a:extLst>
          </p:cNvPr>
          <p:cNvGrpSpPr>
            <a:grpSpLocks/>
          </p:cNvGrpSpPr>
          <p:nvPr/>
        </p:nvGrpSpPr>
        <p:grpSpPr bwMode="auto">
          <a:xfrm>
            <a:off x="8270875" y="2830513"/>
            <a:ext cx="106363" cy="106363"/>
            <a:chOff x="5210" y="1783"/>
            <a:chExt cx="67" cy="67"/>
          </a:xfrm>
        </p:grpSpPr>
        <p:sp>
          <p:nvSpPr>
            <p:cNvPr id="39" name="Oval 23">
              <a:extLst>
                <a:ext uri="{FF2B5EF4-FFF2-40B4-BE49-F238E27FC236}">
                  <a16:creationId xmlns:a16="http://schemas.microsoft.com/office/drawing/2014/main" id="{0087A57E-CBCE-656E-BA14-974EE83C8B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0" y="1783"/>
              <a:ext cx="67" cy="67"/>
            </a:xfrm>
            <a:prstGeom prst="ellipse">
              <a:avLst/>
            </a:prstGeom>
            <a:solidFill>
              <a:srgbClr val="FD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Oval 24">
              <a:extLst>
                <a:ext uri="{FF2B5EF4-FFF2-40B4-BE49-F238E27FC236}">
                  <a16:creationId xmlns:a16="http://schemas.microsoft.com/office/drawing/2014/main" id="{FFCDD2A5-BCB9-42CE-1D7E-6389C932D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0" y="1783"/>
              <a:ext cx="67" cy="67"/>
            </a:xfrm>
            <a:prstGeom prst="ellipse">
              <a:avLst/>
            </a:pr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0" name="Group 28">
            <a:extLst>
              <a:ext uri="{FF2B5EF4-FFF2-40B4-BE49-F238E27FC236}">
                <a16:creationId xmlns:a16="http://schemas.microsoft.com/office/drawing/2014/main" id="{0A0A4926-1524-3A32-B0CB-B6AF9B68437C}"/>
              </a:ext>
            </a:extLst>
          </p:cNvPr>
          <p:cNvGrpSpPr>
            <a:grpSpLocks/>
          </p:cNvGrpSpPr>
          <p:nvPr/>
        </p:nvGrpSpPr>
        <p:grpSpPr bwMode="auto">
          <a:xfrm>
            <a:off x="8682038" y="1719263"/>
            <a:ext cx="106363" cy="107950"/>
            <a:chOff x="5469" y="1083"/>
            <a:chExt cx="67" cy="68"/>
          </a:xfrm>
        </p:grpSpPr>
        <p:sp>
          <p:nvSpPr>
            <p:cNvPr id="37" name="Oval 26">
              <a:extLst>
                <a:ext uri="{FF2B5EF4-FFF2-40B4-BE49-F238E27FC236}">
                  <a16:creationId xmlns:a16="http://schemas.microsoft.com/office/drawing/2014/main" id="{2894932A-ADD2-B525-C4D0-22C4F50CB6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9" y="1083"/>
              <a:ext cx="67" cy="68"/>
            </a:xfrm>
            <a:prstGeom prst="ellipse">
              <a:avLst/>
            </a:prstGeom>
            <a:solidFill>
              <a:srgbClr val="FD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Oval 27">
              <a:extLst>
                <a:ext uri="{FF2B5EF4-FFF2-40B4-BE49-F238E27FC236}">
                  <a16:creationId xmlns:a16="http://schemas.microsoft.com/office/drawing/2014/main" id="{42F974BE-360E-82CD-7F1F-F38AD8650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9" y="1083"/>
              <a:ext cx="67" cy="68"/>
            </a:xfrm>
            <a:prstGeom prst="ellipse">
              <a:avLst/>
            </a:pr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1" name="Group 31">
            <a:extLst>
              <a:ext uri="{FF2B5EF4-FFF2-40B4-BE49-F238E27FC236}">
                <a16:creationId xmlns:a16="http://schemas.microsoft.com/office/drawing/2014/main" id="{06BF739C-141E-4C92-DFD5-F2A737A0B448}"/>
              </a:ext>
            </a:extLst>
          </p:cNvPr>
          <p:cNvGrpSpPr>
            <a:grpSpLocks/>
          </p:cNvGrpSpPr>
          <p:nvPr/>
        </p:nvGrpSpPr>
        <p:grpSpPr bwMode="auto">
          <a:xfrm>
            <a:off x="8763000" y="3906838"/>
            <a:ext cx="106363" cy="107950"/>
            <a:chOff x="5520" y="2461"/>
            <a:chExt cx="67" cy="68"/>
          </a:xfrm>
        </p:grpSpPr>
        <p:sp>
          <p:nvSpPr>
            <p:cNvPr id="35" name="Oval 29">
              <a:extLst>
                <a:ext uri="{FF2B5EF4-FFF2-40B4-BE49-F238E27FC236}">
                  <a16:creationId xmlns:a16="http://schemas.microsoft.com/office/drawing/2014/main" id="{CD9A607A-F983-E571-55B5-A323364FA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0" y="2461"/>
              <a:ext cx="67" cy="68"/>
            </a:xfrm>
            <a:prstGeom prst="ellipse">
              <a:avLst/>
            </a:prstGeom>
            <a:solidFill>
              <a:srgbClr val="FD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Oval 30">
              <a:extLst>
                <a:ext uri="{FF2B5EF4-FFF2-40B4-BE49-F238E27FC236}">
                  <a16:creationId xmlns:a16="http://schemas.microsoft.com/office/drawing/2014/main" id="{BB1EB2A6-8031-CF36-084E-DECE1522A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0" y="2461"/>
              <a:ext cx="67" cy="68"/>
            </a:xfrm>
            <a:prstGeom prst="ellipse">
              <a:avLst/>
            </a:pr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2" name="Group 34">
            <a:extLst>
              <a:ext uri="{FF2B5EF4-FFF2-40B4-BE49-F238E27FC236}">
                <a16:creationId xmlns:a16="http://schemas.microsoft.com/office/drawing/2014/main" id="{40D81D3E-C412-D012-5FD1-8596B659D4EA}"/>
              </a:ext>
            </a:extLst>
          </p:cNvPr>
          <p:cNvGrpSpPr>
            <a:grpSpLocks/>
          </p:cNvGrpSpPr>
          <p:nvPr/>
        </p:nvGrpSpPr>
        <p:grpSpPr bwMode="auto">
          <a:xfrm>
            <a:off x="9337675" y="2790826"/>
            <a:ext cx="106363" cy="106363"/>
            <a:chOff x="5882" y="1758"/>
            <a:chExt cx="67" cy="67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B978FF88-75A4-2171-150E-3F904AE26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82" y="1758"/>
              <a:ext cx="67" cy="67"/>
            </a:xfrm>
            <a:prstGeom prst="ellipse">
              <a:avLst/>
            </a:prstGeom>
            <a:solidFill>
              <a:srgbClr val="FD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CD7BE1B-D903-D383-BA52-5813D2E96D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82" y="1758"/>
              <a:ext cx="67" cy="67"/>
            </a:xfrm>
            <a:prstGeom prst="ellipse">
              <a:avLst/>
            </a:pr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58033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238B189-E8C9-7C06-5DA0-7E3746D1ABEB}"/>
                  </a:ext>
                </a:extLst>
              </p:cNvPr>
              <p:cNvSpPr txBox="1"/>
              <p:nvPr/>
            </p:nvSpPr>
            <p:spPr>
              <a:xfrm>
                <a:off x="189827" y="1347306"/>
                <a:ext cx="7453357" cy="42292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1200"/>
                  </a:spcBef>
                  <a:spcAft>
                    <a:spcPts val="4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Do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O</m:t>
                    </m:r>
                  </m:oMath>
                </a14:m>
                <a:r>
                  <a:rPr 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MB</m:t>
                        </m:r>
                      </m:e>
                    </m:acc>
                  </m:oMath>
                </a14:m>
                <a:r>
                  <a:rPr 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spcBef>
                    <a:spcPts val="1200"/>
                  </a:spcBef>
                  <a:spcAft>
                    <a:spcPts val="4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I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AB</m:t>
                        </m:r>
                      </m:e>
                    </m:acc>
                  </m:oMath>
                </a14:m>
                <a:r>
                  <a:rPr 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O</m:t>
                    </m:r>
                  </m:oMath>
                </a14:m>
                <a:endParaRPr lang="en-US" sz="30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1200"/>
                  </a:spcBef>
                </a:pP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Do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</m:oMath>
                </a14:m>
                <a:r>
                  <a:rPr 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238B189-E8C9-7C06-5DA0-7E3746D1AB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27" y="1347306"/>
                <a:ext cx="7453357" cy="4229235"/>
              </a:xfrm>
              <a:prstGeom prst="rect">
                <a:avLst/>
              </a:prstGeom>
              <a:blipFill>
                <a:blip r:embed="rId2"/>
                <a:stretch>
                  <a:fillRect l="-1881" t="-1873" r="-1881" b="-3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OPL20U25GSXzBJYl68kk8uQGfFKzs7yb1M4KJWUiLk6ZEvGF+qCIPSnY57AbBFCvTW2023.15.7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D1C0C21-16A8-7656-C68A-1175A964E4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35638" y="6300768"/>
            <a:ext cx="1156362" cy="557232"/>
          </a:xfrm>
          <a:prstGeom prst="rect">
            <a:avLst/>
          </a:prstGeom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DBD58BC-C773-ECE2-212A-CD43EE3A8A46}"/>
              </a:ext>
            </a:extLst>
          </p:cNvPr>
          <p:cNvCxnSpPr>
            <a:cxnSpLocks/>
          </p:cNvCxnSpPr>
          <p:nvPr/>
        </p:nvCxnSpPr>
        <p:spPr>
          <a:xfrm>
            <a:off x="7802610" y="1347306"/>
            <a:ext cx="0" cy="3886516"/>
          </a:xfrm>
          <a:prstGeom prst="line">
            <a:avLst/>
          </a:prstGeom>
          <a:ln w="28575">
            <a:solidFill>
              <a:schemeClr val="bg1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733A43D6-5B6F-3000-627D-43EDE303CC2D}"/>
              </a:ext>
            </a:extLst>
          </p:cNvPr>
          <p:cNvSpPr txBox="1"/>
          <p:nvPr/>
        </p:nvSpPr>
        <p:spPr>
          <a:xfrm>
            <a:off x="5251725" y="134660"/>
            <a:ext cx="20435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75AD2E-2710-0D40-6491-C711A315D0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71557" y="1347306"/>
            <a:ext cx="4120443" cy="3342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293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206941" y="3081144"/>
            <a:ext cx="5327084" cy="1627267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4D980-7739-44EB-AEC8-AB1889DC2156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6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2C869EF-D7D5-D0FF-0729-2063C4FBCB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7545" y="777144"/>
            <a:ext cx="1696695" cy="53106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A0131FE-E910-18EF-F9B0-2B0872942F38}"/>
                  </a:ext>
                </a:extLst>
              </p:cNvPr>
              <p:cNvSpPr txBox="1"/>
              <p:nvPr/>
            </p:nvSpPr>
            <p:spPr>
              <a:xfrm>
                <a:off x="238539" y="1465451"/>
                <a:ext cx="6722645" cy="32367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10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h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5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é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uro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ô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yề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ự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 Ch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5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m.</a:t>
                </a:r>
              </a:p>
              <a:p>
                <a:pPr algn="just">
                  <a:spcBef>
                    <a:spcPts val="10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uro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ườ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A0131FE-E910-18EF-F9B0-2B0872942F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539" y="1465451"/>
                <a:ext cx="6722645" cy="3236784"/>
              </a:xfrm>
              <a:prstGeom prst="rect">
                <a:avLst/>
              </a:prstGeom>
              <a:blipFill>
                <a:blip r:embed="rId4"/>
                <a:stretch>
                  <a:fillRect l="-1813" t="-1883" r="-1904" b="-4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6F688459-A6EF-B22C-26A4-0D7BF1F9005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860" r="41306" b="13904"/>
          <a:stretch/>
        </p:blipFill>
        <p:spPr bwMode="auto">
          <a:xfrm>
            <a:off x="7164419" y="1669271"/>
            <a:ext cx="2430780" cy="25427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F11A36A-D71D-2D0E-F329-B5A9E72538C0}"/>
              </a:ext>
            </a:extLst>
          </p:cNvPr>
          <p:cNvSpPr txBox="1"/>
          <p:nvPr/>
        </p:nvSpPr>
        <p:spPr>
          <a:xfrm>
            <a:off x="127591" y="37221"/>
            <a:ext cx="36363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ng 1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6" name="Picture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C92F73-E199-E60B-DDC0-2C2B65FE328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3926" y="-194080"/>
            <a:ext cx="2086363" cy="14026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19CFAA-94BC-7292-815C-147D25238FD0}"/>
                  </a:ext>
                </a:extLst>
              </p:cNvPr>
              <p:cNvSpPr txBox="1"/>
              <p:nvPr/>
            </p:nvSpPr>
            <p:spPr>
              <a:xfrm>
                <a:off x="280143" y="4837740"/>
                <a:ext cx="6639435" cy="14159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10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MB</m:t>
                        </m:r>
                      </m:e>
                    </m:acc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M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M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ú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19CFAA-94BC-7292-815C-147D25238F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43" y="4837740"/>
                <a:ext cx="6639435" cy="1415900"/>
              </a:xfrm>
              <a:prstGeom prst="rect">
                <a:avLst/>
              </a:prstGeom>
              <a:blipFill>
                <a:blip r:embed="rId7"/>
                <a:stretch>
                  <a:fillRect l="-1928" t="-3448" r="-1837" b="-11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4E020D70-1042-0351-2CD9-A36F9D30839B}"/>
              </a:ext>
            </a:extLst>
          </p:cNvPr>
          <p:cNvSpPr txBox="1"/>
          <p:nvPr/>
        </p:nvSpPr>
        <p:spPr>
          <a:xfrm>
            <a:off x="9394959" y="4737555"/>
            <a:ext cx="1649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2800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0E6FCD3-FB82-3907-11E0-D2F8E18429CA}"/>
              </a:ext>
            </a:extLst>
          </p:cNvPr>
          <p:cNvGrpSpPr/>
          <p:nvPr/>
        </p:nvGrpSpPr>
        <p:grpSpPr>
          <a:xfrm>
            <a:off x="9893347" y="1597225"/>
            <a:ext cx="2303014" cy="3133254"/>
            <a:chOff x="9761395" y="1667231"/>
            <a:chExt cx="2303014" cy="3133254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538F3159-2550-8098-8D5B-7E9A955B7858}"/>
                </a:ext>
              </a:extLst>
            </p:cNvPr>
            <p:cNvGrpSpPr/>
            <p:nvPr/>
          </p:nvGrpSpPr>
          <p:grpSpPr>
            <a:xfrm>
              <a:off x="9761395" y="1667231"/>
              <a:ext cx="2303014" cy="3133254"/>
              <a:chOff x="9761395" y="1667231"/>
              <a:chExt cx="2303014" cy="3133254"/>
            </a:xfrm>
          </p:grpSpPr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85227624-E42F-7F7D-36BB-166F8D866E9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761395" y="1667231"/>
                <a:ext cx="2303014" cy="3133254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TextBox 10">
                    <a:extLst>
                      <a:ext uri="{FF2B5EF4-FFF2-40B4-BE49-F238E27FC236}">
                        <a16:creationId xmlns:a16="http://schemas.microsoft.com/office/drawing/2014/main" id="{B7CF932D-A260-269E-C6EE-AFE028E9EA43}"/>
                      </a:ext>
                    </a:extLst>
                  </p:cNvPr>
                  <p:cNvSpPr txBox="1"/>
                  <p:nvPr/>
                </p:nvSpPr>
                <p:spPr>
                  <a:xfrm rot="5246959">
                    <a:off x="10082985" y="3623044"/>
                    <a:ext cx="144117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5</m:t>
                        </m:r>
                        <m:r>
                          <m:rPr>
                            <m:nor/>
                          </m:rPr>
                          <a:rPr lang="en-US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a14:m>
                    <a:r>
                      <a:rPr lang="en-US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cm</a:t>
                    </a:r>
                  </a:p>
                </p:txBody>
              </p:sp>
            </mc:Choice>
            <mc:Fallback xmlns="">
              <p:sp>
                <p:nvSpPr>
                  <p:cNvPr id="11" name="TextBox 10">
                    <a:extLst>
                      <a:ext uri="{FF2B5EF4-FFF2-40B4-BE49-F238E27FC236}">
                        <a16:creationId xmlns:a16="http://schemas.microsoft.com/office/drawing/2014/main" id="{B7CF932D-A260-269E-C6EE-AFE028E9EA4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5246959">
                    <a:off x="10082985" y="3623044"/>
                    <a:ext cx="1441174" cy="369332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18056" r="-138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41003952-7BC1-20A9-179B-DC0DCCC1A173}"/>
                    </a:ext>
                  </a:extLst>
                </p:cNvPr>
                <p:cNvSpPr txBox="1"/>
                <p:nvPr/>
              </p:nvSpPr>
              <p:spPr>
                <a:xfrm rot="19512272">
                  <a:off x="9941165" y="2340421"/>
                  <a:ext cx="144117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m</a:t>
                  </a: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41003952-7BC1-20A9-179B-DC0DCCC1A17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9512272">
                  <a:off x="9941165" y="2340421"/>
                  <a:ext cx="1441174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585172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53567C7-E91E-EB2D-156A-2AF7C5149CF1}"/>
                  </a:ext>
                </a:extLst>
              </p:cNvPr>
              <p:cNvSpPr txBox="1"/>
              <p:nvPr/>
            </p:nvSpPr>
            <p:spPr>
              <a:xfrm>
                <a:off x="129209" y="675792"/>
                <a:ext cx="9035195" cy="59708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sử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h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o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A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15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M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35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b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)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AOM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                                                           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600"/>
                  </a:spcBef>
                </a:pPr>
                <a:endParaRPr lang="en-US" sz="32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đ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≈31,6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m (2)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≈31,6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m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53567C7-E91E-EB2D-156A-2AF7C5149C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209" y="675792"/>
                <a:ext cx="9035195" cy="5970865"/>
              </a:xfrm>
              <a:prstGeom prst="rect">
                <a:avLst/>
              </a:prstGeom>
              <a:blipFill>
                <a:blip r:embed="rId2"/>
                <a:stretch>
                  <a:fillRect l="-1687" t="-1430" r="-2834" b="-2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6B880BD-9A0D-51DE-2940-84C5211A50B7}"/>
              </a:ext>
            </a:extLst>
          </p:cNvPr>
          <p:cNvCxnSpPr>
            <a:cxnSpLocks/>
          </p:cNvCxnSpPr>
          <p:nvPr/>
        </p:nvCxnSpPr>
        <p:spPr>
          <a:xfrm flipH="1">
            <a:off x="9402192" y="1171575"/>
            <a:ext cx="8171" cy="4872750"/>
          </a:xfrm>
          <a:prstGeom prst="line">
            <a:avLst/>
          </a:prstGeom>
          <a:ln w="28575">
            <a:solidFill>
              <a:schemeClr val="bg1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896597ED-03B4-B994-87DF-A7952573B236}"/>
              </a:ext>
            </a:extLst>
          </p:cNvPr>
          <p:cNvSpPr txBox="1"/>
          <p:nvPr/>
        </p:nvSpPr>
        <p:spPr>
          <a:xfrm>
            <a:off x="5251725" y="134660"/>
            <a:ext cx="20435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A70FCE5-36D6-181B-0EB2-1D20AE9352AC}"/>
              </a:ext>
            </a:extLst>
          </p:cNvPr>
          <p:cNvGrpSpPr/>
          <p:nvPr/>
        </p:nvGrpSpPr>
        <p:grpSpPr>
          <a:xfrm rot="187919">
            <a:off x="9357360" y="1554480"/>
            <a:ext cx="2839001" cy="4627728"/>
            <a:chOff x="9357360" y="1554480"/>
            <a:chExt cx="2839001" cy="462772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D5FEB55C-0948-E1DD-F953-3B498EB34B0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357360" y="1554480"/>
              <a:ext cx="2839001" cy="3830320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F3CBD30-F8AE-D302-0F19-A05B7DC5F521}"/>
                </a:ext>
              </a:extLst>
            </p:cNvPr>
            <p:cNvSpPr txBox="1"/>
            <p:nvPr/>
          </p:nvSpPr>
          <p:spPr>
            <a:xfrm rot="21412081">
              <a:off x="10248526" y="5597433"/>
              <a:ext cx="159282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i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b</a:t>
              </a:r>
              <a:endParaRPr lang="en-US" sz="3200" dirty="0"/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9CE1CEC7-9658-C542-EC5E-69C4E7C0BB37}"/>
              </a:ext>
            </a:extLst>
          </p:cNvPr>
          <p:cNvSpPr txBox="1"/>
          <p:nvPr/>
        </p:nvSpPr>
        <p:spPr>
          <a:xfrm>
            <a:off x="8367252" y="71943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72E73C6-702F-AF19-0DA1-030241875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478097"/>
              </p:ext>
            </p:extLst>
          </p:nvPr>
        </p:nvGraphicFramePr>
        <p:xfrm>
          <a:off x="1020883" y="4657313"/>
          <a:ext cx="7531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30840" imgH="558720" progId="Equation.DSMT4">
                  <p:embed/>
                </p:oleObj>
              </mc:Choice>
              <mc:Fallback>
                <p:oleObj name="Equation" r:id="rId4" imgW="75308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0883" y="4657313"/>
                        <a:ext cx="7531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61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B4A7A43-48E3-E524-9DA0-D4D6158F1AB2}"/>
                  </a:ext>
                </a:extLst>
              </p:cNvPr>
              <p:cNvSpPr txBox="1"/>
              <p:nvPr/>
            </p:nvSpPr>
            <p:spPr>
              <a:xfrm>
                <a:off x="194886" y="292387"/>
                <a:ext cx="8567530" cy="65887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AOM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3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30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MO</m:t>
                            </m:r>
                          </m:e>
                        </m:acc>
                      </m:e>
                    </m:func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M</m:t>
                        </m:r>
                      </m:den>
                    </m:f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5</m:t>
                        </m:r>
                      </m:den>
                    </m:f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MO</m:t>
                        </m:r>
                      </m:e>
                    </m:acc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≈25°3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OM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MO</m:t>
                        </m:r>
                      </m:e>
                    </m:acc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≈25°3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OM</m:t>
                        </m:r>
                      </m:e>
                    </m:acc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90°−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MO</m:t>
                        </m:r>
                      </m:e>
                    </m:acc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≈90°−25°3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64°2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M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O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MB</m:t>
                        </m:r>
                      </m:e>
                    </m:acc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: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MB</m:t>
                        </m:r>
                      </m:e>
                    </m:acc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≈2.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MO</m:t>
                        </m:r>
                      </m:e>
                    </m:acc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2.25°3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51°1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2.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OM</m:t>
                        </m:r>
                      </m:e>
                    </m:acc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≈2.64°2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128°4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MB</m:t>
                        </m:r>
                      </m:e>
                    </m:acc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≈51°1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≈128°4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B4A7A43-48E3-E524-9DA0-D4D6158F1A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886" y="292387"/>
                <a:ext cx="8567530" cy="6588791"/>
              </a:xfrm>
              <a:prstGeom prst="rect">
                <a:avLst/>
              </a:prstGeom>
              <a:blipFill>
                <a:blip r:embed="rId2"/>
                <a:stretch>
                  <a:fillRect l="-1708" t="-1203" r="-498" b="-1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6B880BD-9A0D-51DE-2940-84C5211A50B7}"/>
              </a:ext>
            </a:extLst>
          </p:cNvPr>
          <p:cNvCxnSpPr>
            <a:cxnSpLocks/>
          </p:cNvCxnSpPr>
          <p:nvPr/>
        </p:nvCxnSpPr>
        <p:spPr>
          <a:xfrm>
            <a:off x="8882918" y="790575"/>
            <a:ext cx="0" cy="4705833"/>
          </a:xfrm>
          <a:prstGeom prst="line">
            <a:avLst/>
          </a:prstGeom>
          <a:ln w="28575">
            <a:solidFill>
              <a:schemeClr val="bg1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896597ED-03B4-B994-87DF-A7952573B236}"/>
              </a:ext>
            </a:extLst>
          </p:cNvPr>
          <p:cNvSpPr txBox="1"/>
          <p:nvPr/>
        </p:nvSpPr>
        <p:spPr>
          <a:xfrm>
            <a:off x="5321299" y="0"/>
            <a:ext cx="20435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05D4188-23FE-0468-02DD-028670C683C3}"/>
              </a:ext>
            </a:extLst>
          </p:cNvPr>
          <p:cNvGrpSpPr/>
          <p:nvPr/>
        </p:nvGrpSpPr>
        <p:grpSpPr>
          <a:xfrm rot="233557">
            <a:off x="9158113" y="829627"/>
            <a:ext cx="2839001" cy="4627728"/>
            <a:chOff x="9357360" y="1554480"/>
            <a:chExt cx="2839001" cy="462772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1F627812-EF02-BDF3-9DAD-85F85CFAC9D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357360" y="1554480"/>
              <a:ext cx="2839001" cy="3830320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F02AF85-0C84-BE8C-5660-42ACBD4F780A}"/>
                </a:ext>
              </a:extLst>
            </p:cNvPr>
            <p:cNvSpPr txBox="1"/>
            <p:nvPr/>
          </p:nvSpPr>
          <p:spPr>
            <a:xfrm rot="21366443">
              <a:off x="10248526" y="5597433"/>
              <a:ext cx="159282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i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b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640184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10533316" y="-323848"/>
            <a:ext cx="1772488" cy="2420183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3801373" y="86705"/>
            <a:ext cx="4589253" cy="710738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</a:t>
            </a:r>
            <a:r>
              <a:rPr lang="en-US" sz="32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b="1" kern="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À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93BB5D9-B701-B99A-B334-6D8023462F41}"/>
                  </a:ext>
                </a:extLst>
              </p:cNvPr>
              <p:cNvSpPr txBox="1"/>
              <p:nvPr/>
            </p:nvSpPr>
            <p:spPr>
              <a:xfrm>
                <a:off x="260253" y="886243"/>
                <a:ext cx="7394495" cy="5078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Ô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pt-BR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2,3,4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B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-16. </a:t>
                </a:r>
              </a:p>
              <a:p>
                <a:pPr algn="just"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ổ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ng 2:</a:t>
                </a:r>
              </a:p>
              <a:p>
                <a:pPr algn="just"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ắ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ề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e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82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m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MB</m:t>
                        </m:r>
                      </m:e>
                    </m:acc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52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ề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ntimé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93BB5D9-B701-B99A-B334-6D8023462F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253" y="886243"/>
                <a:ext cx="7394495" cy="5078378"/>
              </a:xfrm>
              <a:prstGeom prst="rect">
                <a:avLst/>
              </a:prstGeom>
              <a:blipFill>
                <a:blip r:embed="rId3"/>
                <a:stretch>
                  <a:fillRect l="-1731" t="-1200" r="-2968" b="-2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DCA2EA0-3520-672D-8A5E-FE5F9B4BB5ED}"/>
                  </a:ext>
                </a:extLst>
              </p:cNvPr>
              <p:cNvSpPr txBox="1"/>
              <p:nvPr/>
            </p:nvSpPr>
            <p:spPr>
              <a:xfrm>
                <a:off x="260255" y="5878465"/>
                <a:ext cx="1167149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ươ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 (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109);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ươ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2.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DCA2EA0-3520-672D-8A5E-FE5F9B4BB5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255" y="5878465"/>
                <a:ext cx="11671492" cy="954107"/>
              </a:xfrm>
              <a:prstGeom prst="rect">
                <a:avLst/>
              </a:prstGeom>
              <a:blipFill>
                <a:blip r:embed="rId4"/>
                <a:stretch>
                  <a:fillRect l="-1097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AC292A17-2B76-B0BA-F1EC-19657AC5C7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54749" y="2533322"/>
            <a:ext cx="2360782" cy="242422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0E52D63-3143-A2F0-BABF-4DD5F011879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38712" y="1951569"/>
            <a:ext cx="2420184" cy="321723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C9A34D9-6C97-796A-0BEA-840719529CBC}"/>
              </a:ext>
            </a:extLst>
          </p:cNvPr>
          <p:cNvSpPr txBox="1"/>
          <p:nvPr/>
        </p:nvSpPr>
        <p:spPr>
          <a:xfrm>
            <a:off x="9864217" y="5129894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0" y="1517140"/>
            <a:ext cx="862716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122582" y="2183157"/>
            <a:ext cx="8382000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37D8F4A-6D82-9459-5DD8-3C79698C83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59026" y="705685"/>
            <a:ext cx="1696695" cy="53106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7140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AF0411C-7DBA-B623-BB8C-513583B40221}"/>
                  </a:ext>
                </a:extLst>
              </p:cNvPr>
              <p:cNvSpPr txBox="1"/>
              <p:nvPr/>
            </p:nvSpPr>
            <p:spPr>
              <a:xfrm>
                <a:off x="488907" y="1193370"/>
                <a:ext cx="9066256" cy="35086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8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 algn="just"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O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O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algn="just">
                  <a:spcBef>
                    <a:spcPts val="12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Hai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algn="just"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Ti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M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algn="just"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Ti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O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spcBef>
                    <a:spcPts val="600"/>
                  </a:spcBef>
                </a:pPr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AF0411C-7DBA-B623-BB8C-513583B402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907" y="1193370"/>
                <a:ext cx="9066256" cy="3508653"/>
              </a:xfrm>
              <a:prstGeom prst="rect">
                <a:avLst/>
              </a:prstGeom>
              <a:blipFill>
                <a:blip r:embed="rId4"/>
                <a:stretch>
                  <a:fillRect l="-1345" t="-1913" r="-1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992C9387-FF05-59E2-1124-8329313847F2}"/>
              </a:ext>
            </a:extLst>
          </p:cNvPr>
          <p:cNvSpPr txBox="1"/>
          <p:nvPr/>
        </p:nvSpPr>
        <p:spPr>
          <a:xfrm>
            <a:off x="133307" y="480699"/>
            <a:ext cx="5162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08)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Picture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66458AA-82E5-A14B-85C6-CF5BC65962B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137" y="4752975"/>
            <a:ext cx="1839821" cy="170639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102DBB4-A767-293F-A16C-CD028B53018D}"/>
              </a:ext>
            </a:extLst>
          </p:cNvPr>
          <p:cNvSpPr txBox="1"/>
          <p:nvPr/>
        </p:nvSpPr>
        <p:spPr>
          <a:xfrm>
            <a:off x="10071547" y="5406754"/>
            <a:ext cx="17989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8</a:t>
            </a:r>
            <a:endParaRPr lang="en-US" sz="2800" dirty="0"/>
          </a:p>
        </p:txBody>
      </p:sp>
      <p:sp>
        <p:nvSpPr>
          <p:cNvPr id="7" name="AutoShape 3">
            <a:extLst>
              <a:ext uri="{FF2B5EF4-FFF2-40B4-BE49-F238E27FC236}">
                <a16:creationId xmlns:a16="http://schemas.microsoft.com/office/drawing/2014/main" id="{D0308616-06B6-D22D-C5F4-889556FCC59B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8128001" y="1935956"/>
            <a:ext cx="3598862" cy="341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Oval 5">
            <a:extLst>
              <a:ext uri="{FF2B5EF4-FFF2-40B4-BE49-F238E27FC236}">
                <a16:creationId xmlns:a16="http://schemas.microsoft.com/office/drawing/2014/main" id="{EC4BEFE4-3C45-002E-43CA-56D946C96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5683" y="3641725"/>
            <a:ext cx="1574800" cy="1576387"/>
          </a:xfrm>
          <a:prstGeom prst="ellipse">
            <a:avLst/>
          </a:prstGeom>
          <a:noFill/>
          <a:ln w="42863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6">
            <a:extLst>
              <a:ext uri="{FF2B5EF4-FFF2-40B4-BE49-F238E27FC236}">
                <a16:creationId xmlns:a16="http://schemas.microsoft.com/office/drawing/2014/main" id="{D27CAD50-0587-A360-FE90-4240A7CC64C5}"/>
              </a:ext>
            </a:extLst>
          </p:cNvPr>
          <p:cNvSpPr>
            <a:spLocks noChangeShapeType="1"/>
          </p:cNvSpPr>
          <p:nvPr/>
        </p:nvSpPr>
        <p:spPr bwMode="auto">
          <a:xfrm>
            <a:off x="9956483" y="4148138"/>
            <a:ext cx="736600" cy="282575"/>
          </a:xfrm>
          <a:prstGeom prst="line">
            <a:avLst/>
          </a:prstGeom>
          <a:noFill/>
          <a:ln w="42863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7">
            <a:extLst>
              <a:ext uri="{FF2B5EF4-FFF2-40B4-BE49-F238E27FC236}">
                <a16:creationId xmlns:a16="http://schemas.microsoft.com/office/drawing/2014/main" id="{5753B096-5968-EF99-E386-81D25238CA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93083" y="4130675"/>
            <a:ext cx="728663" cy="300037"/>
          </a:xfrm>
          <a:prstGeom prst="line">
            <a:avLst/>
          </a:prstGeom>
          <a:noFill/>
          <a:ln w="42863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8">
            <a:extLst>
              <a:ext uri="{FF2B5EF4-FFF2-40B4-BE49-F238E27FC236}">
                <a16:creationId xmlns:a16="http://schemas.microsoft.com/office/drawing/2014/main" id="{DBE908E4-322A-BAAF-23CD-4A9C97F0F57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666095" y="2293938"/>
            <a:ext cx="26988" cy="2136775"/>
          </a:xfrm>
          <a:prstGeom prst="line">
            <a:avLst/>
          </a:prstGeom>
          <a:noFill/>
          <a:ln w="42863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6BCE2055-5FFC-B6CD-30B4-EC050AD4C9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34333" y="1973263"/>
            <a:ext cx="1139825" cy="2770187"/>
          </a:xfrm>
          <a:prstGeom prst="line">
            <a:avLst/>
          </a:prstGeom>
          <a:noFill/>
          <a:ln w="42863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C5EFCF69-CE00-BE3F-3B0A-884E6C09B6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19945" y="1976438"/>
            <a:ext cx="1066800" cy="2794000"/>
          </a:xfrm>
          <a:prstGeom prst="line">
            <a:avLst/>
          </a:prstGeom>
          <a:noFill/>
          <a:ln w="42863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5C882377-2CA5-27D4-08FF-9531D8364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9420" y="4491038"/>
            <a:ext cx="273050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1" i="1" u="none" strike="noStrike" cap="none" normalizeH="0" baseline="0" dirty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2899A312-B450-2264-D6A8-5D21C15B7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3758" y="3938588"/>
            <a:ext cx="260350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1" i="1" u="none" strike="noStrike" cap="none" normalizeH="0" baseline="0" dirty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3">
            <a:extLst>
              <a:ext uri="{FF2B5EF4-FFF2-40B4-BE49-F238E27FC236}">
                <a16:creationId xmlns:a16="http://schemas.microsoft.com/office/drawing/2014/main" id="{6B3A9999-F147-0645-9D5D-C82DDFAE1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86833" y="3930650"/>
            <a:ext cx="260350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1" i="1" u="none" strike="noStrike" cap="none" normalizeH="0" baseline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78665AF1-E461-62AA-D143-1A1EB1285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6270" y="2141538"/>
            <a:ext cx="314325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1" i="1" u="none" strike="noStrike" cap="none" normalizeH="0" baseline="0" dirty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M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5">
            <a:extLst>
              <a:ext uri="{FF2B5EF4-FFF2-40B4-BE49-F238E27FC236}">
                <a16:creationId xmlns:a16="http://schemas.microsoft.com/office/drawing/2014/main" id="{0191B873-E2D4-86BD-FC15-ACD01669F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97708" y="4438650"/>
            <a:ext cx="206375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1" i="1" u="none" strike="noStrike" cap="none" normalizeH="0" baseline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c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6">
            <a:extLst>
              <a:ext uri="{FF2B5EF4-FFF2-40B4-BE49-F238E27FC236}">
                <a16:creationId xmlns:a16="http://schemas.microsoft.com/office/drawing/2014/main" id="{9B28252F-F523-155B-02D7-E5E8D32EB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29720" y="4430713"/>
            <a:ext cx="219075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1" i="1" u="none" strike="noStrike" cap="none" normalizeH="0" baseline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d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5" name="Group 19">
            <a:extLst>
              <a:ext uri="{FF2B5EF4-FFF2-40B4-BE49-F238E27FC236}">
                <a16:creationId xmlns:a16="http://schemas.microsoft.com/office/drawing/2014/main" id="{659B16A1-C4A7-AA62-4177-EFC31EC1DD23}"/>
              </a:ext>
            </a:extLst>
          </p:cNvPr>
          <p:cNvGrpSpPr>
            <a:grpSpLocks/>
          </p:cNvGrpSpPr>
          <p:nvPr/>
        </p:nvGrpSpPr>
        <p:grpSpPr bwMode="auto">
          <a:xfrm>
            <a:off x="10631170" y="2259013"/>
            <a:ext cx="69850" cy="69850"/>
            <a:chOff x="6492" y="1423"/>
            <a:chExt cx="44" cy="44"/>
          </a:xfrm>
        </p:grpSpPr>
        <p:sp>
          <p:nvSpPr>
            <p:cNvPr id="35" name="Oval 17">
              <a:extLst>
                <a:ext uri="{FF2B5EF4-FFF2-40B4-BE49-F238E27FC236}">
                  <a16:creationId xmlns:a16="http://schemas.microsoft.com/office/drawing/2014/main" id="{D8135419-B964-20DA-8864-F42F0845D9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92" y="1423"/>
              <a:ext cx="44" cy="44"/>
            </a:xfrm>
            <a:prstGeom prst="ellipse">
              <a:avLst/>
            </a:prstGeom>
            <a:solidFill>
              <a:srgbClr val="FD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Oval 18">
              <a:extLst>
                <a:ext uri="{FF2B5EF4-FFF2-40B4-BE49-F238E27FC236}">
                  <a16:creationId xmlns:a16="http://schemas.microsoft.com/office/drawing/2014/main" id="{8103CFAF-DAC8-FF95-E92A-E694EA439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92" y="1423"/>
              <a:ext cx="44" cy="44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6" name="Group 22">
            <a:extLst>
              <a:ext uri="{FF2B5EF4-FFF2-40B4-BE49-F238E27FC236}">
                <a16:creationId xmlns:a16="http://schemas.microsoft.com/office/drawing/2014/main" id="{2BFBAF95-DF1E-A5C4-7101-09F52D9DAAED}"/>
              </a:ext>
            </a:extLst>
          </p:cNvPr>
          <p:cNvGrpSpPr>
            <a:grpSpLocks/>
          </p:cNvGrpSpPr>
          <p:nvPr/>
        </p:nvGrpSpPr>
        <p:grpSpPr bwMode="auto">
          <a:xfrm>
            <a:off x="10658158" y="4395788"/>
            <a:ext cx="69850" cy="68262"/>
            <a:chOff x="6509" y="2769"/>
            <a:chExt cx="44" cy="43"/>
          </a:xfrm>
        </p:grpSpPr>
        <p:sp>
          <p:nvSpPr>
            <p:cNvPr id="33" name="Oval 20">
              <a:extLst>
                <a:ext uri="{FF2B5EF4-FFF2-40B4-BE49-F238E27FC236}">
                  <a16:creationId xmlns:a16="http://schemas.microsoft.com/office/drawing/2014/main" id="{79FA986C-C4ED-2840-2B54-02F8298AB4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09" y="2769"/>
              <a:ext cx="44" cy="43"/>
            </a:xfrm>
            <a:prstGeom prst="ellipse">
              <a:avLst/>
            </a:prstGeom>
            <a:solidFill>
              <a:srgbClr val="FD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Oval 21">
              <a:extLst>
                <a:ext uri="{FF2B5EF4-FFF2-40B4-BE49-F238E27FC236}">
                  <a16:creationId xmlns:a16="http://schemas.microsoft.com/office/drawing/2014/main" id="{488D92C8-0B5E-6A32-050D-2FDFA258A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09" y="2769"/>
              <a:ext cx="44" cy="43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7" name="Group 25">
            <a:extLst>
              <a:ext uri="{FF2B5EF4-FFF2-40B4-BE49-F238E27FC236}">
                <a16:creationId xmlns:a16="http://schemas.microsoft.com/office/drawing/2014/main" id="{013FC59F-A8BE-CB7C-CF58-081942BFC7B5}"/>
              </a:ext>
            </a:extLst>
          </p:cNvPr>
          <p:cNvGrpSpPr>
            <a:grpSpLocks/>
          </p:cNvGrpSpPr>
          <p:nvPr/>
        </p:nvGrpSpPr>
        <p:grpSpPr bwMode="auto">
          <a:xfrm>
            <a:off x="9923145" y="4114800"/>
            <a:ext cx="68263" cy="68262"/>
            <a:chOff x="6046" y="2592"/>
            <a:chExt cx="43" cy="43"/>
          </a:xfrm>
        </p:grpSpPr>
        <p:sp>
          <p:nvSpPr>
            <p:cNvPr id="31" name="Oval 23">
              <a:extLst>
                <a:ext uri="{FF2B5EF4-FFF2-40B4-BE49-F238E27FC236}">
                  <a16:creationId xmlns:a16="http://schemas.microsoft.com/office/drawing/2014/main" id="{DBBED262-B930-925C-DF11-62022EB549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6" y="2592"/>
              <a:ext cx="43" cy="43"/>
            </a:xfrm>
            <a:prstGeom prst="ellipse">
              <a:avLst/>
            </a:prstGeom>
            <a:solidFill>
              <a:srgbClr val="FD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Oval 24">
              <a:extLst>
                <a:ext uri="{FF2B5EF4-FFF2-40B4-BE49-F238E27FC236}">
                  <a16:creationId xmlns:a16="http://schemas.microsoft.com/office/drawing/2014/main" id="{347DCCB4-0DC5-9F4C-EA05-6246124D6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6" y="2592"/>
              <a:ext cx="43" cy="43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8" name="Group 28">
            <a:extLst>
              <a:ext uri="{FF2B5EF4-FFF2-40B4-BE49-F238E27FC236}">
                <a16:creationId xmlns:a16="http://schemas.microsoft.com/office/drawing/2014/main" id="{A859C76F-62C4-3E44-26F7-BFBC0A624752}"/>
              </a:ext>
            </a:extLst>
          </p:cNvPr>
          <p:cNvGrpSpPr>
            <a:grpSpLocks/>
          </p:cNvGrpSpPr>
          <p:nvPr/>
        </p:nvGrpSpPr>
        <p:grpSpPr bwMode="auto">
          <a:xfrm>
            <a:off x="11386820" y="4095750"/>
            <a:ext cx="69850" cy="68262"/>
            <a:chOff x="6968" y="2580"/>
            <a:chExt cx="44" cy="43"/>
          </a:xfrm>
        </p:grpSpPr>
        <p:sp>
          <p:nvSpPr>
            <p:cNvPr id="29" name="Oval 26">
              <a:extLst>
                <a:ext uri="{FF2B5EF4-FFF2-40B4-BE49-F238E27FC236}">
                  <a16:creationId xmlns:a16="http://schemas.microsoft.com/office/drawing/2014/main" id="{E3022CB4-26F1-A196-0F74-89611B9A2E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8" y="2580"/>
              <a:ext cx="44" cy="43"/>
            </a:xfrm>
            <a:prstGeom prst="ellipse">
              <a:avLst/>
            </a:prstGeom>
            <a:solidFill>
              <a:srgbClr val="FD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Oval 27">
              <a:extLst>
                <a:ext uri="{FF2B5EF4-FFF2-40B4-BE49-F238E27FC236}">
                  <a16:creationId xmlns:a16="http://schemas.microsoft.com/office/drawing/2014/main" id="{D1276E44-75D2-F3CA-D6DA-0806FBA20C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8" y="2580"/>
              <a:ext cx="44" cy="43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0320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A7BE908-EAC9-AFAE-5B1B-7B114A3C20D8}"/>
                  </a:ext>
                </a:extLst>
              </p:cNvPr>
              <p:cNvSpPr txBox="1"/>
              <p:nvPr/>
            </p:nvSpPr>
            <p:spPr>
              <a:xfrm>
                <a:off x="315273" y="957877"/>
                <a:ext cx="8904357" cy="5124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MO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MO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spcBef>
                    <a:spcPts val="600"/>
                  </a:spcBef>
                </a:pPr>
                <a:r>
                  <a:rPr lang="en-US" sz="2800">
                    <a:solidFill>
                      <a:schemeClr val="bg1"/>
                    </a:solidFill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AO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BO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0°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</a:pPr>
                <a:r>
                  <a:rPr lang="en-US" sz="2800">
                    <a:solidFill>
                      <a:schemeClr val="bg1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B</m:t>
                    </m:r>
                  </m:oMath>
                </a14:m>
                <a:r>
                  <a:rPr lang="en-US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R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ung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MO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MO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ch - cgv)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18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MO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MOB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 algn="just">
                  <a:spcBef>
                    <a:spcPts val="18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MO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MOB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MO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MO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 algn="just">
                  <a:spcBef>
                    <a:spcPts val="600"/>
                  </a:spcBef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MB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spcBef>
                    <a:spcPts val="18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MO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MOB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OM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OM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 algn="just">
                  <a:spcBef>
                    <a:spcPts val="600"/>
                  </a:spcBef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A7BE908-EAC9-AFAE-5B1B-7B114A3C20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273" y="957877"/>
                <a:ext cx="8904357" cy="5124801"/>
              </a:xfrm>
              <a:prstGeom prst="rect">
                <a:avLst/>
              </a:prstGeom>
              <a:blipFill>
                <a:blip r:embed="rId2"/>
                <a:stretch>
                  <a:fillRect l="-1438" t="-1189" b="-2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9475AA8-994F-B62E-3BDB-AD756A42ECAF}"/>
              </a:ext>
            </a:extLst>
          </p:cNvPr>
          <p:cNvCxnSpPr>
            <a:cxnSpLocks/>
          </p:cNvCxnSpPr>
          <p:nvPr/>
        </p:nvCxnSpPr>
        <p:spPr>
          <a:xfrm flipH="1">
            <a:off x="9215248" y="1284514"/>
            <a:ext cx="4382" cy="4615609"/>
          </a:xfrm>
          <a:prstGeom prst="line">
            <a:avLst/>
          </a:prstGeom>
          <a:ln w="28575">
            <a:solidFill>
              <a:schemeClr val="bg1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F1A346A-4897-F69C-D156-34AA16815FEA}"/>
              </a:ext>
            </a:extLst>
          </p:cNvPr>
          <p:cNvSpPr txBox="1"/>
          <p:nvPr/>
        </p:nvSpPr>
        <p:spPr>
          <a:xfrm>
            <a:off x="4596847" y="373102"/>
            <a:ext cx="20435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814861D-C745-6872-8646-5B809EDE818B}"/>
              </a:ext>
            </a:extLst>
          </p:cNvPr>
          <p:cNvGrpSpPr/>
          <p:nvPr/>
        </p:nvGrpSpPr>
        <p:grpSpPr>
          <a:xfrm>
            <a:off x="9481398" y="912052"/>
            <a:ext cx="2530594" cy="4039163"/>
            <a:chOff x="9185964" y="1905965"/>
            <a:chExt cx="2530594" cy="4039163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85AB1E72-043B-DFDD-C0EB-B3112849904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185964" y="1905965"/>
              <a:ext cx="2530594" cy="3411882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C86B1AE-A121-2808-C241-8D22C70AA6F0}"/>
                </a:ext>
              </a:extLst>
            </p:cNvPr>
            <p:cNvSpPr txBox="1"/>
            <p:nvPr/>
          </p:nvSpPr>
          <p:spPr>
            <a:xfrm>
              <a:off x="9782311" y="5421908"/>
              <a:ext cx="179898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38</a:t>
              </a:r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4963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E7CBC40-0A0E-A840-3365-1005BBB52832}"/>
                  </a:ext>
                </a:extLst>
              </p:cNvPr>
              <p:cNvSpPr txBox="1"/>
              <p:nvPr/>
            </p:nvSpPr>
            <p:spPr>
              <a:xfrm>
                <a:off x="411921" y="1547191"/>
                <a:ext cx="6893340" cy="25083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OB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</a:p>
              <a:p>
                <a:pPr algn="just">
                  <a:spcBef>
                    <a:spcPts val="600"/>
                  </a:spcBef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MB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E7CBC40-0A0E-A840-3365-1005BBB52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921" y="1547191"/>
                <a:ext cx="6893340" cy="2508379"/>
              </a:xfrm>
              <a:prstGeom prst="rect">
                <a:avLst/>
              </a:prstGeom>
              <a:blipFill>
                <a:blip r:embed="rId2"/>
                <a:stretch>
                  <a:fillRect l="-2301" t="-3406" r="-2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2F724133-3F6E-6880-B7A1-FCF44EBCB0FE}"/>
              </a:ext>
            </a:extLst>
          </p:cNvPr>
          <p:cNvSpPr txBox="1"/>
          <p:nvPr/>
        </p:nvSpPr>
        <p:spPr>
          <a:xfrm>
            <a:off x="228600" y="236860"/>
            <a:ext cx="26697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254EB97-7E6E-63E9-951E-EB9532133FA8}"/>
              </a:ext>
            </a:extLst>
          </p:cNvPr>
          <p:cNvCxnSpPr>
            <a:cxnSpLocks/>
          </p:cNvCxnSpPr>
          <p:nvPr/>
        </p:nvCxnSpPr>
        <p:spPr>
          <a:xfrm>
            <a:off x="7668031" y="1547191"/>
            <a:ext cx="0" cy="3035160"/>
          </a:xfrm>
          <a:prstGeom prst="line">
            <a:avLst/>
          </a:prstGeom>
          <a:ln w="28575">
            <a:solidFill>
              <a:schemeClr val="bg1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id="{8E250A7C-6B12-9512-441B-F6594641EC03}"/>
              </a:ext>
            </a:extLst>
          </p:cNvPr>
          <p:cNvGrpSpPr/>
          <p:nvPr/>
        </p:nvGrpSpPr>
        <p:grpSpPr>
          <a:xfrm>
            <a:off x="8390833" y="1170469"/>
            <a:ext cx="2530594" cy="4039163"/>
            <a:chOff x="9185964" y="1905965"/>
            <a:chExt cx="2530594" cy="403916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946A4DE-33FC-F16C-4AF9-A0EA15533D7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185964" y="1905965"/>
              <a:ext cx="2530594" cy="3411882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8CDE60B-5BF5-F390-3179-9524B39999A0}"/>
                </a:ext>
              </a:extLst>
            </p:cNvPr>
            <p:cNvSpPr txBox="1"/>
            <p:nvPr/>
          </p:nvSpPr>
          <p:spPr>
            <a:xfrm>
              <a:off x="9782311" y="5421908"/>
              <a:ext cx="179898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38</a:t>
              </a:r>
              <a:endParaRPr lang="en-US" sz="2800" dirty="0"/>
            </a:p>
          </p:txBody>
        </p:sp>
      </p:grp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E963959C-D037-8E77-55F2-D628B48770AE}"/>
              </a:ext>
            </a:extLst>
          </p:cNvPr>
          <p:cNvSpPr/>
          <p:nvPr/>
        </p:nvSpPr>
        <p:spPr>
          <a:xfrm>
            <a:off x="228600" y="1063487"/>
            <a:ext cx="11638721" cy="4393096"/>
          </a:xfrm>
          <a:prstGeom prst="roundRect">
            <a:avLst/>
          </a:prstGeom>
          <a:noFill/>
          <a:ln w="38100">
            <a:solidFill>
              <a:schemeClr val="bg1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07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Line 12">
            <a:extLst>
              <a:ext uri="{FF2B5EF4-FFF2-40B4-BE49-F238E27FC236}">
                <a16:creationId xmlns:a16="http://schemas.microsoft.com/office/drawing/2014/main" id="{16017D0D-4BB7-55FA-80CA-A22B6B52B1A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98013" y="3900488"/>
            <a:ext cx="919163" cy="352425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13">
            <a:extLst>
              <a:ext uri="{FF2B5EF4-FFF2-40B4-BE49-F238E27FC236}">
                <a16:creationId xmlns:a16="http://schemas.microsoft.com/office/drawing/2014/main" id="{1B7C1CDD-34CF-19D7-3173-8FB825493A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417175" y="3878263"/>
            <a:ext cx="911225" cy="374650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14">
            <a:extLst>
              <a:ext uri="{FF2B5EF4-FFF2-40B4-BE49-F238E27FC236}">
                <a16:creationId xmlns:a16="http://schemas.microsoft.com/office/drawing/2014/main" id="{F59F4976-4FB5-C393-8AD3-B9ABFB7D0D6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383838" y="1582738"/>
            <a:ext cx="33338" cy="2670175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16">
            <a:extLst>
              <a:ext uri="{FF2B5EF4-FFF2-40B4-BE49-F238E27FC236}">
                <a16:creationId xmlns:a16="http://schemas.microsoft.com/office/drawing/2014/main" id="{F8F40ED2-A55F-24ED-EC8E-2843A366A2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201150" y="1185863"/>
            <a:ext cx="1333500" cy="3492500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15">
            <a:extLst>
              <a:ext uri="{FF2B5EF4-FFF2-40B4-BE49-F238E27FC236}">
                <a16:creationId xmlns:a16="http://schemas.microsoft.com/office/drawing/2014/main" id="{1C3B32DB-C3A6-C9E8-058F-C43BD771A1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18738" y="1181100"/>
            <a:ext cx="1425575" cy="3462338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73CB29C-0EF4-FAC9-FACB-37CB66174B3E}"/>
              </a:ext>
            </a:extLst>
          </p:cNvPr>
          <p:cNvSpPr txBox="1"/>
          <p:nvPr/>
        </p:nvSpPr>
        <p:spPr>
          <a:xfrm>
            <a:off x="890136" y="1088797"/>
            <a:ext cx="742974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000" b="1" i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000" b="1" i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000" b="1" i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2400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2C9281D-3297-DC14-9081-FFE2954BC502}"/>
              </a:ext>
            </a:extLst>
          </p:cNvPr>
          <p:cNvCxnSpPr>
            <a:cxnSpLocks/>
          </p:cNvCxnSpPr>
          <p:nvPr/>
        </p:nvCxnSpPr>
        <p:spPr>
          <a:xfrm>
            <a:off x="8729221" y="1181100"/>
            <a:ext cx="0" cy="4147465"/>
          </a:xfrm>
          <a:prstGeom prst="line">
            <a:avLst/>
          </a:prstGeom>
          <a:ln w="28575">
            <a:solidFill>
              <a:schemeClr val="bg1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OPL20U25GSXzBJYl68kk8uQGfFKzs7yb1M4KJWUiLk6ZEvGF+qCIPSnY57AbBFCvTW2023.157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241736E-3642-3987-8879-7DDED5864D1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72490" y="5215210"/>
            <a:ext cx="1814291" cy="1615531"/>
          </a:xfrm>
          <a:prstGeom prst="rect">
            <a:avLst/>
          </a:prstGeom>
        </p:spPr>
      </p:pic>
      <p:sp>
        <p:nvSpPr>
          <p:cNvPr id="10" name="AutoShape 3">
            <a:extLst>
              <a:ext uri="{FF2B5EF4-FFF2-40B4-BE49-F238E27FC236}">
                <a16:creationId xmlns:a16="http://schemas.microsoft.com/office/drawing/2014/main" id="{6D7E86B0-E05F-B0FC-A41E-B3BFC0DB6A6B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8959850" y="1089025"/>
            <a:ext cx="3021013" cy="424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5">
            <a:extLst>
              <a:ext uri="{FF2B5EF4-FFF2-40B4-BE49-F238E27FC236}">
                <a16:creationId xmlns:a16="http://schemas.microsoft.com/office/drawing/2014/main" id="{6323CFE9-506A-5717-1B4B-49B167F4A3F3}"/>
              </a:ext>
            </a:extLst>
          </p:cNvPr>
          <p:cNvSpPr>
            <a:spLocks/>
          </p:cNvSpPr>
          <p:nvPr/>
        </p:nvSpPr>
        <p:spPr bwMode="auto">
          <a:xfrm>
            <a:off x="10390188" y="2078038"/>
            <a:ext cx="198438" cy="41275"/>
          </a:xfrm>
          <a:custGeom>
            <a:avLst/>
            <a:gdLst>
              <a:gd name="T0" fmla="*/ 125 w 125"/>
              <a:gd name="T1" fmla="*/ 0 h 26"/>
              <a:gd name="T2" fmla="*/ 0 w 125"/>
              <a:gd name="T3" fmla="*/ 26 h 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5" h="26">
                <a:moveTo>
                  <a:pt x="125" y="0"/>
                </a:moveTo>
                <a:cubicBezTo>
                  <a:pt x="85" y="16"/>
                  <a:pt x="43" y="25"/>
                  <a:pt x="0" y="26"/>
                </a:cubicBezTo>
              </a:path>
            </a:pathLst>
          </a:cu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6">
            <a:extLst>
              <a:ext uri="{FF2B5EF4-FFF2-40B4-BE49-F238E27FC236}">
                <a16:creationId xmlns:a16="http://schemas.microsoft.com/office/drawing/2014/main" id="{005B410E-3DBA-FAEC-8081-5BA1DBC4AADB}"/>
              </a:ext>
            </a:extLst>
          </p:cNvPr>
          <p:cNvSpPr>
            <a:spLocks/>
          </p:cNvSpPr>
          <p:nvPr/>
        </p:nvSpPr>
        <p:spPr bwMode="auto">
          <a:xfrm>
            <a:off x="10225088" y="1998663"/>
            <a:ext cx="165100" cy="30163"/>
          </a:xfrm>
          <a:custGeom>
            <a:avLst/>
            <a:gdLst>
              <a:gd name="T0" fmla="*/ 104 w 104"/>
              <a:gd name="T1" fmla="*/ 19 h 19"/>
              <a:gd name="T2" fmla="*/ 0 w 104"/>
              <a:gd name="T3" fmla="*/ 0 h 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4" h="19">
                <a:moveTo>
                  <a:pt x="104" y="19"/>
                </a:moveTo>
                <a:cubicBezTo>
                  <a:pt x="68" y="19"/>
                  <a:pt x="33" y="13"/>
                  <a:pt x="0" y="0"/>
                </a:cubicBezTo>
              </a:path>
            </a:pathLst>
          </a:cu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Freeform 7">
            <a:extLst>
              <a:ext uri="{FF2B5EF4-FFF2-40B4-BE49-F238E27FC236}">
                <a16:creationId xmlns:a16="http://schemas.microsoft.com/office/drawing/2014/main" id="{8F91AE75-BA70-DCCB-0FE8-EF0FDD018B16}"/>
              </a:ext>
            </a:extLst>
          </p:cNvPr>
          <p:cNvSpPr>
            <a:spLocks/>
          </p:cNvSpPr>
          <p:nvPr/>
        </p:nvSpPr>
        <p:spPr bwMode="auto">
          <a:xfrm>
            <a:off x="10414000" y="3937000"/>
            <a:ext cx="295275" cy="195263"/>
          </a:xfrm>
          <a:custGeom>
            <a:avLst/>
            <a:gdLst>
              <a:gd name="T0" fmla="*/ 0 w 186"/>
              <a:gd name="T1" fmla="*/ 1 h 123"/>
              <a:gd name="T2" fmla="*/ 186 w 186"/>
              <a:gd name="T3" fmla="*/ 123 h 12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6" h="123">
                <a:moveTo>
                  <a:pt x="0" y="1"/>
                </a:moveTo>
                <a:cubicBezTo>
                  <a:pt x="81" y="0"/>
                  <a:pt x="155" y="48"/>
                  <a:pt x="186" y="123"/>
                </a:cubicBezTo>
              </a:path>
            </a:pathLst>
          </a:cu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Freeform 8">
            <a:extLst>
              <a:ext uri="{FF2B5EF4-FFF2-40B4-BE49-F238E27FC236}">
                <a16:creationId xmlns:a16="http://schemas.microsoft.com/office/drawing/2014/main" id="{94EF85B1-7A67-18BC-DBB7-A2EF5D5C9452}"/>
              </a:ext>
            </a:extLst>
          </p:cNvPr>
          <p:cNvSpPr>
            <a:spLocks/>
          </p:cNvSpPr>
          <p:nvPr/>
        </p:nvSpPr>
        <p:spPr bwMode="auto">
          <a:xfrm>
            <a:off x="10414000" y="3998913"/>
            <a:ext cx="238125" cy="157163"/>
          </a:xfrm>
          <a:custGeom>
            <a:avLst/>
            <a:gdLst>
              <a:gd name="T0" fmla="*/ 0 w 150"/>
              <a:gd name="T1" fmla="*/ 0 h 99"/>
              <a:gd name="T2" fmla="*/ 150 w 150"/>
              <a:gd name="T3" fmla="*/ 99 h 9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50" h="99">
                <a:moveTo>
                  <a:pt x="0" y="0"/>
                </a:moveTo>
                <a:cubicBezTo>
                  <a:pt x="66" y="0"/>
                  <a:pt x="125" y="39"/>
                  <a:pt x="150" y="99"/>
                </a:cubicBezTo>
              </a:path>
            </a:pathLst>
          </a:cu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Freeform 9">
            <a:extLst>
              <a:ext uri="{FF2B5EF4-FFF2-40B4-BE49-F238E27FC236}">
                <a16:creationId xmlns:a16="http://schemas.microsoft.com/office/drawing/2014/main" id="{BC86BC11-E841-E445-E90F-874E1EC0531E}"/>
              </a:ext>
            </a:extLst>
          </p:cNvPr>
          <p:cNvSpPr>
            <a:spLocks/>
          </p:cNvSpPr>
          <p:nvPr/>
        </p:nvSpPr>
        <p:spPr bwMode="auto">
          <a:xfrm>
            <a:off x="10182225" y="4000500"/>
            <a:ext cx="233363" cy="161925"/>
          </a:xfrm>
          <a:custGeom>
            <a:avLst/>
            <a:gdLst>
              <a:gd name="T0" fmla="*/ 0 w 147"/>
              <a:gd name="T1" fmla="*/ 102 h 102"/>
              <a:gd name="T2" fmla="*/ 147 w 147"/>
              <a:gd name="T3" fmla="*/ 0 h 10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47" h="102">
                <a:moveTo>
                  <a:pt x="0" y="102"/>
                </a:moveTo>
                <a:cubicBezTo>
                  <a:pt x="23" y="41"/>
                  <a:pt x="81" y="1"/>
                  <a:pt x="147" y="0"/>
                </a:cubicBezTo>
              </a:path>
            </a:pathLst>
          </a:cu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Freeform 10">
            <a:extLst>
              <a:ext uri="{FF2B5EF4-FFF2-40B4-BE49-F238E27FC236}">
                <a16:creationId xmlns:a16="http://schemas.microsoft.com/office/drawing/2014/main" id="{5F6BBDB4-DEE6-2F94-9B55-4FD63E08B115}"/>
              </a:ext>
            </a:extLst>
          </p:cNvPr>
          <p:cNvSpPr>
            <a:spLocks/>
          </p:cNvSpPr>
          <p:nvPr/>
        </p:nvSpPr>
        <p:spPr bwMode="auto">
          <a:xfrm>
            <a:off x="10237788" y="4060825"/>
            <a:ext cx="177800" cy="123825"/>
          </a:xfrm>
          <a:custGeom>
            <a:avLst/>
            <a:gdLst>
              <a:gd name="T0" fmla="*/ 0 w 112"/>
              <a:gd name="T1" fmla="*/ 78 h 78"/>
              <a:gd name="T2" fmla="*/ 112 w 112"/>
              <a:gd name="T3" fmla="*/ 0 h 7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2" h="78">
                <a:moveTo>
                  <a:pt x="0" y="78"/>
                </a:moveTo>
                <a:cubicBezTo>
                  <a:pt x="18" y="31"/>
                  <a:pt x="62" y="0"/>
                  <a:pt x="112" y="0"/>
                </a:cubicBezTo>
              </a:path>
            </a:pathLst>
          </a:cu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Oval 11">
            <a:extLst>
              <a:ext uri="{FF2B5EF4-FFF2-40B4-BE49-F238E27FC236}">
                <a16:creationId xmlns:a16="http://schemas.microsoft.com/office/drawing/2014/main" id="{4DBA3D36-D83E-9CF5-A6BE-AA86CAB8A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08319" y="3267869"/>
            <a:ext cx="1970088" cy="1970088"/>
          </a:xfrm>
          <a:prstGeom prst="ellips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" name="Line 17">
            <a:extLst>
              <a:ext uri="{FF2B5EF4-FFF2-40B4-BE49-F238E27FC236}">
                <a16:creationId xmlns:a16="http://schemas.microsoft.com/office/drawing/2014/main" id="{B9BD4AC6-3DD4-3932-98B9-8BBEE256360C}"/>
              </a:ext>
            </a:extLst>
          </p:cNvPr>
          <p:cNvSpPr>
            <a:spLocks noChangeShapeType="1"/>
          </p:cNvSpPr>
          <p:nvPr/>
        </p:nvSpPr>
        <p:spPr bwMode="auto">
          <a:xfrm>
            <a:off x="9555163" y="3752850"/>
            <a:ext cx="134938" cy="52388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18">
            <a:extLst>
              <a:ext uri="{FF2B5EF4-FFF2-40B4-BE49-F238E27FC236}">
                <a16:creationId xmlns:a16="http://schemas.microsoft.com/office/drawing/2014/main" id="{9A088691-3B28-49B8-F31A-131AEFAB44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634538" y="3805238"/>
            <a:ext cx="55563" cy="147638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Line 19">
            <a:extLst>
              <a:ext uri="{FF2B5EF4-FFF2-40B4-BE49-F238E27FC236}">
                <a16:creationId xmlns:a16="http://schemas.microsoft.com/office/drawing/2014/main" id="{C59C3381-7A24-4E86-CE88-0E1C577818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44250" y="3797300"/>
            <a:ext cx="55563" cy="133350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Line 20">
            <a:extLst>
              <a:ext uri="{FF2B5EF4-FFF2-40B4-BE49-F238E27FC236}">
                <a16:creationId xmlns:a16="http://schemas.microsoft.com/office/drawing/2014/main" id="{1619CF78-A659-75A6-2092-6197727526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144250" y="3748088"/>
            <a:ext cx="119063" cy="49213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Line 21">
            <a:extLst>
              <a:ext uri="{FF2B5EF4-FFF2-40B4-BE49-F238E27FC236}">
                <a16:creationId xmlns:a16="http://schemas.microsoft.com/office/drawing/2014/main" id="{92EBFC8F-BCFE-D29C-C76A-0C150E23AB0F}"/>
              </a:ext>
            </a:extLst>
          </p:cNvPr>
          <p:cNvSpPr>
            <a:spLocks noChangeShapeType="1"/>
          </p:cNvSpPr>
          <p:nvPr/>
        </p:nvSpPr>
        <p:spPr bwMode="auto">
          <a:xfrm>
            <a:off x="9712325" y="2974975"/>
            <a:ext cx="200025" cy="161925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Line 22">
            <a:extLst>
              <a:ext uri="{FF2B5EF4-FFF2-40B4-BE49-F238E27FC236}">
                <a16:creationId xmlns:a16="http://schemas.microsoft.com/office/drawing/2014/main" id="{F419E3FD-C0DD-2EF9-AD28-E5F08B11E3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66438" y="2851150"/>
            <a:ext cx="161925" cy="171450"/>
          </a:xfrm>
          <a:prstGeom prst="lin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Rectangle 23">
            <a:extLst>
              <a:ext uri="{FF2B5EF4-FFF2-40B4-BE49-F238E27FC236}">
                <a16:creationId xmlns:a16="http://schemas.microsoft.com/office/drawing/2014/main" id="{72A74C75-7E25-856B-725F-4B72C54AD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95113" y="4310063"/>
            <a:ext cx="242888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1" i="1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d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24">
            <a:extLst>
              <a:ext uri="{FF2B5EF4-FFF2-40B4-BE49-F238E27FC236}">
                <a16:creationId xmlns:a16="http://schemas.microsoft.com/office/drawing/2014/main" id="{A70B3977-4192-638D-1868-FA55D3A62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4788" y="4262438"/>
            <a:ext cx="2286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1" i="1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c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Rectangle 25">
            <a:extLst>
              <a:ext uri="{FF2B5EF4-FFF2-40B4-BE49-F238E27FC236}">
                <a16:creationId xmlns:a16="http://schemas.microsoft.com/office/drawing/2014/main" id="{5E0E777A-267C-3747-2AAB-A2533707E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14013" y="1490663"/>
            <a:ext cx="34607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1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M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2" name="Rectangle 26">
            <a:extLst>
              <a:ext uri="{FF2B5EF4-FFF2-40B4-BE49-F238E27FC236}">
                <a16:creationId xmlns:a16="http://schemas.microsoft.com/office/drawing/2014/main" id="{BD76A6CC-36FE-F290-EB2A-FCD05B67D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99838" y="3586163"/>
            <a:ext cx="28892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1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" name="Rectangle 27">
            <a:extLst>
              <a:ext uri="{FF2B5EF4-FFF2-40B4-BE49-F238E27FC236}">
                <a16:creationId xmlns:a16="http://schemas.microsoft.com/office/drawing/2014/main" id="{E02FEC81-D6B4-CD2F-AD75-7EF894355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9088" y="3662363"/>
            <a:ext cx="28892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1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Rectangle 28">
            <a:extLst>
              <a:ext uri="{FF2B5EF4-FFF2-40B4-BE49-F238E27FC236}">
                <a16:creationId xmlns:a16="http://schemas.microsoft.com/office/drawing/2014/main" id="{322E4503-C13A-64A5-76C8-906AA633A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31450" y="4319588"/>
            <a:ext cx="30162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1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35" name="Group 31">
            <a:extLst>
              <a:ext uri="{FF2B5EF4-FFF2-40B4-BE49-F238E27FC236}">
                <a16:creationId xmlns:a16="http://schemas.microsoft.com/office/drawing/2014/main" id="{70EFC426-4057-BBAD-A5FF-15091CC7F7D6}"/>
              </a:ext>
            </a:extLst>
          </p:cNvPr>
          <p:cNvGrpSpPr>
            <a:grpSpLocks/>
          </p:cNvGrpSpPr>
          <p:nvPr/>
        </p:nvGrpSpPr>
        <p:grpSpPr bwMode="auto">
          <a:xfrm>
            <a:off x="10345738" y="1544638"/>
            <a:ext cx="76200" cy="76200"/>
            <a:chOff x="6517" y="973"/>
            <a:chExt cx="48" cy="48"/>
          </a:xfrm>
        </p:grpSpPr>
        <p:sp>
          <p:nvSpPr>
            <p:cNvPr id="45" name="Oval 29">
              <a:extLst>
                <a:ext uri="{FF2B5EF4-FFF2-40B4-BE49-F238E27FC236}">
                  <a16:creationId xmlns:a16="http://schemas.microsoft.com/office/drawing/2014/main" id="{24D8F287-56A6-9523-749B-1A21A8EDC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17" y="973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Oval 30">
              <a:extLst>
                <a:ext uri="{FF2B5EF4-FFF2-40B4-BE49-F238E27FC236}">
                  <a16:creationId xmlns:a16="http://schemas.microsoft.com/office/drawing/2014/main" id="{CBB54F01-05B0-6E25-7C26-8AA5D58994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17" y="973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6" name="Group 34">
            <a:extLst>
              <a:ext uri="{FF2B5EF4-FFF2-40B4-BE49-F238E27FC236}">
                <a16:creationId xmlns:a16="http://schemas.microsoft.com/office/drawing/2014/main" id="{B2558D47-4819-9131-D5B6-D27B35D38986}"/>
              </a:ext>
            </a:extLst>
          </p:cNvPr>
          <p:cNvGrpSpPr>
            <a:grpSpLocks/>
          </p:cNvGrpSpPr>
          <p:nvPr/>
        </p:nvGrpSpPr>
        <p:grpSpPr bwMode="auto">
          <a:xfrm>
            <a:off x="10379075" y="4214813"/>
            <a:ext cx="76200" cy="76200"/>
            <a:chOff x="6538" y="2655"/>
            <a:chExt cx="48" cy="48"/>
          </a:xfrm>
        </p:grpSpPr>
        <p:sp>
          <p:nvSpPr>
            <p:cNvPr id="43" name="Oval 32">
              <a:extLst>
                <a:ext uri="{FF2B5EF4-FFF2-40B4-BE49-F238E27FC236}">
                  <a16:creationId xmlns:a16="http://schemas.microsoft.com/office/drawing/2014/main" id="{7BDF411D-B8E9-FA82-BADD-A43D046210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8" y="2655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Oval 33">
              <a:extLst>
                <a:ext uri="{FF2B5EF4-FFF2-40B4-BE49-F238E27FC236}">
                  <a16:creationId xmlns:a16="http://schemas.microsoft.com/office/drawing/2014/main" id="{1061FF4E-92D0-5D05-58B6-181B30A21F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8" y="2655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7" name="Group 37">
            <a:extLst>
              <a:ext uri="{FF2B5EF4-FFF2-40B4-BE49-F238E27FC236}">
                <a16:creationId xmlns:a16="http://schemas.microsoft.com/office/drawing/2014/main" id="{8DB69B58-D5EB-B91D-03F7-F1B3275C0D72}"/>
              </a:ext>
            </a:extLst>
          </p:cNvPr>
          <p:cNvGrpSpPr>
            <a:grpSpLocks/>
          </p:cNvGrpSpPr>
          <p:nvPr/>
        </p:nvGrpSpPr>
        <p:grpSpPr bwMode="auto">
          <a:xfrm>
            <a:off x="9459913" y="3862388"/>
            <a:ext cx="76200" cy="76200"/>
            <a:chOff x="5959" y="2433"/>
            <a:chExt cx="48" cy="48"/>
          </a:xfrm>
        </p:grpSpPr>
        <p:sp>
          <p:nvSpPr>
            <p:cNvPr id="41" name="Oval 35">
              <a:extLst>
                <a:ext uri="{FF2B5EF4-FFF2-40B4-BE49-F238E27FC236}">
                  <a16:creationId xmlns:a16="http://schemas.microsoft.com/office/drawing/2014/main" id="{2F0EBABB-7532-D265-3EE7-47AD159DB3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9" y="2433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Oval 36">
              <a:extLst>
                <a:ext uri="{FF2B5EF4-FFF2-40B4-BE49-F238E27FC236}">
                  <a16:creationId xmlns:a16="http://schemas.microsoft.com/office/drawing/2014/main" id="{5134FD44-8826-CB94-D0D7-2AE03F20D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9" y="2433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8" name="Group 40">
            <a:extLst>
              <a:ext uri="{FF2B5EF4-FFF2-40B4-BE49-F238E27FC236}">
                <a16:creationId xmlns:a16="http://schemas.microsoft.com/office/drawing/2014/main" id="{6041BABD-7B82-4207-1BBA-D8A0A976F970}"/>
              </a:ext>
            </a:extLst>
          </p:cNvPr>
          <p:cNvGrpSpPr>
            <a:grpSpLocks/>
          </p:cNvGrpSpPr>
          <p:nvPr/>
        </p:nvGrpSpPr>
        <p:grpSpPr bwMode="auto">
          <a:xfrm>
            <a:off x="11290300" y="3840163"/>
            <a:ext cx="76200" cy="76200"/>
            <a:chOff x="7112" y="2419"/>
            <a:chExt cx="48" cy="48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5BDFC4B9-05D7-DC0E-01CD-B63F3E39E4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2" y="2419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F6018DB8-82AE-3426-4818-7A476A798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2" y="2419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33427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7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000"/>
                            </p:stCondLst>
                            <p:childTnLst>
                              <p:par>
                                <p:cTn id="91" presetID="7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2" grpId="0" animBg="1"/>
      <p:bldP spid="21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7" grpId="1" animBg="1"/>
      <p:bldP spid="28" grpId="0" animBg="1"/>
      <p:bldP spid="28" grpId="1" animBg="1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73CB29C-0EF4-FAC9-FACB-37CB66174B3E}"/>
              </a:ext>
            </a:extLst>
          </p:cNvPr>
          <p:cNvSpPr txBox="1"/>
          <p:nvPr/>
        </p:nvSpPr>
        <p:spPr>
          <a:xfrm>
            <a:off x="501226" y="1505396"/>
            <a:ext cx="7913199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400"/>
              </a:spcBef>
              <a:spcAft>
                <a:spcPts val="400"/>
              </a:spcAft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400"/>
              </a:spcBef>
              <a:spcAft>
                <a:spcPts val="400"/>
              </a:spcAft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400"/>
              </a:spcBef>
              <a:spcAft>
                <a:spcPts val="400"/>
              </a:spcAft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Ti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400"/>
              </a:spcBef>
              <a:spcAft>
                <a:spcPts val="400"/>
              </a:spcAft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Ti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4899123-258D-7043-8527-195B056BE782}"/>
              </a:ext>
            </a:extLst>
          </p:cNvPr>
          <p:cNvSpPr txBox="1"/>
          <p:nvPr/>
        </p:nvSpPr>
        <p:spPr>
          <a:xfrm>
            <a:off x="99392" y="313592"/>
            <a:ext cx="26697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299BEA9-05A7-84DC-9181-AFD0F1C835C7}"/>
              </a:ext>
            </a:extLst>
          </p:cNvPr>
          <p:cNvSpPr/>
          <p:nvPr/>
        </p:nvSpPr>
        <p:spPr>
          <a:xfrm>
            <a:off x="99392" y="1101212"/>
            <a:ext cx="11876410" cy="5368413"/>
          </a:xfrm>
          <a:prstGeom prst="roundRect">
            <a:avLst/>
          </a:prstGeom>
          <a:noFill/>
          <a:ln w="38100">
            <a:solidFill>
              <a:schemeClr val="bg1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2C9281D-3297-DC14-9081-FFE2954BC502}"/>
              </a:ext>
            </a:extLst>
          </p:cNvPr>
          <p:cNvCxnSpPr>
            <a:cxnSpLocks/>
          </p:cNvCxnSpPr>
          <p:nvPr/>
        </p:nvCxnSpPr>
        <p:spPr>
          <a:xfrm>
            <a:off x="8708870" y="1857983"/>
            <a:ext cx="0" cy="4196767"/>
          </a:xfrm>
          <a:prstGeom prst="line">
            <a:avLst/>
          </a:prstGeom>
          <a:ln w="28575">
            <a:solidFill>
              <a:schemeClr val="bg1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F0F1909F-1549-3FD2-0702-99CC71CE1A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36899" y="1309115"/>
            <a:ext cx="3020568" cy="4239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7855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CDCCE90-7206-F804-F04F-077CB1872C68}"/>
                  </a:ext>
                </a:extLst>
              </p:cNvPr>
              <p:cNvSpPr txBox="1"/>
              <p:nvPr/>
            </p:nvSpPr>
            <p:spPr>
              <a:xfrm>
                <a:off x="369651" y="114195"/>
                <a:ext cx="11256674" cy="3422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 (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09)</a:t>
                </a:r>
                <a:endParaRPr lang="en-US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ươ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e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ươ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9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e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m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0°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ươ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32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ecimét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ă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?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CDCCE90-7206-F804-F04F-077CB1872C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651" y="114195"/>
                <a:ext cx="11256674" cy="3422219"/>
              </a:xfrm>
              <a:prstGeom prst="rect">
                <a:avLst/>
              </a:prstGeom>
              <a:blipFill>
                <a:blip r:embed="rId2"/>
                <a:stretch>
                  <a:fillRect l="-1408" t="-2496" r="-2275" b="-4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8176FCDB-B260-F3D3-8C90-C9E1C7EA2313}"/>
              </a:ext>
            </a:extLst>
          </p:cNvPr>
          <p:cNvGrpSpPr/>
          <p:nvPr/>
        </p:nvGrpSpPr>
        <p:grpSpPr>
          <a:xfrm>
            <a:off x="4268417" y="3281318"/>
            <a:ext cx="2926080" cy="3462487"/>
            <a:chOff x="2466914" y="3321791"/>
            <a:chExt cx="2926080" cy="346248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DC0B8F81-A5F2-00F5-46C0-F866A6436E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66914" y="3321791"/>
              <a:ext cx="2926080" cy="2869611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424580A-0A4E-C80E-F515-494CDA87AFBE}"/>
                </a:ext>
              </a:extLst>
            </p:cNvPr>
            <p:cNvSpPr txBox="1"/>
            <p:nvPr/>
          </p:nvSpPr>
          <p:spPr>
            <a:xfrm>
              <a:off x="3254128" y="6261058"/>
              <a:ext cx="13516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39</a:t>
              </a:r>
              <a:endParaRPr lang="en-US" sz="2800" dirty="0"/>
            </a:p>
          </p:txBody>
        </p:sp>
      </p:grpSp>
      <p:pic>
        <p:nvPicPr>
          <p:cNvPr id="7" name="Picture 6" descr="OPL20U25GSXzBJYl68kk8uQGfFKzs7yb1M4KJWUiLk6ZEvGF+qCIPSnY57AbBFCvTW2023.157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FB1CE6-D682-A6B7-4B09-10B906F193C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52809" y="5168747"/>
            <a:ext cx="1814291" cy="1615531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212F8643-BCC7-0BBB-9EC9-8E5DFF5E2FA3}"/>
              </a:ext>
            </a:extLst>
          </p:cNvPr>
          <p:cNvGrpSpPr/>
          <p:nvPr/>
        </p:nvGrpSpPr>
        <p:grpSpPr>
          <a:xfrm>
            <a:off x="7487688" y="2816707"/>
            <a:ext cx="2197505" cy="3897915"/>
            <a:chOff x="7487688" y="2816707"/>
            <a:chExt cx="2197505" cy="3897915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0133C1B-22D2-D054-EEE5-BCA6DE2E444A}"/>
                </a:ext>
              </a:extLst>
            </p:cNvPr>
            <p:cNvSpPr txBox="1"/>
            <p:nvPr/>
          </p:nvSpPr>
          <p:spPr>
            <a:xfrm>
              <a:off x="7910614" y="6191402"/>
              <a:ext cx="13516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40</a:t>
              </a:r>
              <a:endParaRPr lang="en-US" sz="2800" dirty="0"/>
            </a:p>
          </p:txBody>
        </p: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3A2C985C-867F-C5D0-C85E-F6B5DD6AC25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487688" y="2816707"/>
              <a:ext cx="2197505" cy="33746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42148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31D3EDE-261F-FA5E-CA95-1FC7205A661A}"/>
                  </a:ext>
                </a:extLst>
              </p:cNvPr>
              <p:cNvSpPr txBox="1"/>
              <p:nvPr/>
            </p:nvSpPr>
            <p:spPr>
              <a:xfrm>
                <a:off x="139147" y="1092719"/>
                <a:ext cx="9034035" cy="46725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12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ọ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ợ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e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MB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0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0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 algn="just">
                  <a:spcBef>
                    <a:spcPts val="12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MA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MB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3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MA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0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spcBef>
                    <a:spcPts val="12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OMA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spcBef>
                    <a:spcPts val="12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MA</m:t>
                            </m:r>
                          </m:e>
                        </m:acc>
                      </m:e>
                    </m:func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3.</m:t>
                    </m:r>
                    <m:func>
                      <m:func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func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°=3</m:t>
                    </m:r>
                    <m: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1,73(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m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,73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31D3EDE-261F-FA5E-CA95-1FC7205A66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47" y="1092719"/>
                <a:ext cx="9034035" cy="4672561"/>
              </a:xfrm>
              <a:prstGeom prst="rect">
                <a:avLst/>
              </a:prstGeom>
              <a:blipFill>
                <a:blip r:embed="rId2"/>
                <a:stretch>
                  <a:fillRect l="-1417" t="-1304" r="-2429" b="-2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D8FE5E1-A0DC-0BA8-BEC1-7C6801A9BEF7}"/>
              </a:ext>
            </a:extLst>
          </p:cNvPr>
          <p:cNvCxnSpPr>
            <a:cxnSpLocks/>
          </p:cNvCxnSpPr>
          <p:nvPr/>
        </p:nvCxnSpPr>
        <p:spPr>
          <a:xfrm>
            <a:off x="9277127" y="1485742"/>
            <a:ext cx="0" cy="3886516"/>
          </a:xfrm>
          <a:prstGeom prst="line">
            <a:avLst/>
          </a:prstGeom>
          <a:ln w="28575">
            <a:solidFill>
              <a:schemeClr val="bg1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DBA59033-147C-5B1B-2D61-694AEBC3F6F9}"/>
              </a:ext>
            </a:extLst>
          </p:cNvPr>
          <p:cNvSpPr txBox="1"/>
          <p:nvPr/>
        </p:nvSpPr>
        <p:spPr>
          <a:xfrm>
            <a:off x="5251725" y="134660"/>
            <a:ext cx="20435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7091C97-604B-C02C-A842-274D2CB00284}"/>
              </a:ext>
            </a:extLst>
          </p:cNvPr>
          <p:cNvGrpSpPr/>
          <p:nvPr/>
        </p:nvGrpSpPr>
        <p:grpSpPr>
          <a:xfrm>
            <a:off x="9277231" y="558387"/>
            <a:ext cx="2630424" cy="4592300"/>
            <a:chOff x="9277231" y="558387"/>
            <a:chExt cx="2630424" cy="4592300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B4B1ECF-C137-8F28-5B74-70B8DCF51781}"/>
                </a:ext>
              </a:extLst>
            </p:cNvPr>
            <p:cNvSpPr txBox="1"/>
            <p:nvPr/>
          </p:nvSpPr>
          <p:spPr>
            <a:xfrm>
              <a:off x="9935066" y="4627467"/>
              <a:ext cx="13516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40</a:t>
              </a:r>
              <a:endParaRPr lang="en-US" sz="2800" dirty="0"/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101DA139-9ED1-F378-0C2E-EEE17616586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277231" y="558387"/>
              <a:ext cx="2630424" cy="406908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65747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47</TotalTime>
  <Words>1544</Words>
  <Application>Microsoft Office PowerPoint</Application>
  <PresentationFormat>Widescreen</PresentationFormat>
  <Paragraphs>134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Times New Roman</vt:lpstr>
      <vt:lpstr>1_Office Theme</vt:lpstr>
      <vt:lpstr>Equation</vt:lpstr>
      <vt:lpstr>BÀI 3. TIẾP TUYẾN CỦA ĐƯỜNG TRÒN</vt:lpstr>
      <vt:lpstr>BÀI 3. TIẾP TUYẾN CỦA ĐƯỜNG TRÒ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PowerPoint Presentation</vt:lpstr>
      <vt:lpstr>PowerPoint Presentation</vt:lpstr>
      <vt:lpstr>PowerPoint Presentation</vt:lpstr>
      <vt:lpstr>PowerPoint Presentation</vt:lpstr>
      <vt:lpstr> VẬN DỤNG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Van Anh Nguyen</cp:lastModifiedBy>
  <cp:revision>610</cp:revision>
  <dcterms:created xsi:type="dcterms:W3CDTF">2022-08-03T11:07:12Z</dcterms:created>
  <dcterms:modified xsi:type="dcterms:W3CDTF">2025-02-13T10:02:57Z</dcterms:modified>
</cp:coreProperties>
</file>